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36" r:id="rId1"/>
  </p:sldMasterIdLst>
  <p:notesMasterIdLst>
    <p:notesMasterId r:id="rId19"/>
  </p:notesMasterIdLst>
  <p:sldIdLst>
    <p:sldId id="396" r:id="rId2"/>
    <p:sldId id="367" r:id="rId3"/>
    <p:sldId id="368" r:id="rId4"/>
    <p:sldId id="369" r:id="rId5"/>
    <p:sldId id="370" r:id="rId6"/>
    <p:sldId id="371" r:id="rId7"/>
    <p:sldId id="372" r:id="rId8"/>
    <p:sldId id="373" r:id="rId9"/>
    <p:sldId id="374" r:id="rId10"/>
    <p:sldId id="375" r:id="rId11"/>
    <p:sldId id="376" r:id="rId12"/>
    <p:sldId id="378" r:id="rId13"/>
    <p:sldId id="398" r:id="rId14"/>
    <p:sldId id="399" r:id="rId15"/>
    <p:sldId id="381" r:id="rId16"/>
    <p:sldId id="400" r:id="rId17"/>
    <p:sldId id="397" r:id="rId18"/>
  </p:sldIdLst>
  <p:sldSz cx="9144000" cy="5143500" type="screen16x9"/>
  <p:notesSz cx="6858000" cy="9144000"/>
  <p:embeddedFontLst>
    <p:embeddedFont>
      <p:font typeface="Roboto Condensed Light" panose="020B0604020202020204" charset="0"/>
      <p:regular r:id="rId20"/>
      <p:italic r:id="rId21"/>
    </p:embeddedFont>
    <p:embeddedFont>
      <p:font typeface="Barlow" panose="020B0604020202020204" charset="0"/>
      <p:regular r:id="rId22"/>
      <p:bold r:id="rId23"/>
      <p:italic r:id="rId24"/>
      <p:boldItalic r:id="rId25"/>
    </p:embeddedFont>
    <p:embeddedFont>
      <p:font typeface="Abhaya Libre" panose="020B0604020202020204" charset="0"/>
      <p:regular r:id="rId26"/>
      <p:bold r:id="rId27"/>
    </p:embeddedFont>
    <p:embeddedFont>
      <p:font typeface="Fredoka One" panose="020B0604020202020204" charset="0"/>
      <p:regular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Montserrat" panose="020B0604020202020204" charset="0"/>
      <p:regular r:id="rId33"/>
      <p:bold r:id="rId34"/>
      <p:italic r:id="rId35"/>
      <p:boldItalic r:id="rId36"/>
    </p:embeddedFont>
    <p:embeddedFont>
      <p:font typeface="Palanquin Dark" panose="020B0604020202020204" charset="0"/>
      <p:regular r:id="rId37"/>
      <p:bold r:id="rId38"/>
    </p:embeddedFont>
    <p:embeddedFont>
      <p:font typeface="Lato" panose="020B0604020202020204" charset="0"/>
      <p:regular r:id="rId39"/>
      <p:bold r:id="rId40"/>
      <p:italic r:id="rId41"/>
      <p:boldItalic r:id="rId42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36414"/>
    <a:srgbClr val="0B5394"/>
    <a:srgbClr val="EE7214"/>
    <a:srgbClr val="FCEFCF"/>
    <a:srgbClr val="FFCD2F"/>
    <a:srgbClr val="FC6736"/>
    <a:srgbClr val="FFC727"/>
    <a:srgbClr val="2E2723"/>
    <a:srgbClr val="D9D9D9"/>
    <a:srgbClr val="FE7A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FF10DAE-EC59-4599-AB1C-FA6E69E3DEA9}">
  <a:tblStyle styleId="{3FF10DAE-EC59-4599-AB1C-FA6E69E3DEA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5ED9BF0A-9EDD-46B7-B959-FF9C51CBCD29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61" autoAdjust="0"/>
    <p:restoredTop sz="94364" autoAdjust="0"/>
  </p:normalViewPr>
  <p:slideViewPr>
    <p:cSldViewPr snapToGrid="0">
      <p:cViewPr varScale="1">
        <p:scale>
          <a:sx n="97" d="100"/>
          <a:sy n="97" d="100"/>
        </p:scale>
        <p:origin x="64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9" Type="http://schemas.openxmlformats.org/officeDocument/2006/relationships/font" Target="fonts/font20.fntdata"/><Relationship Id="rId21" Type="http://schemas.openxmlformats.org/officeDocument/2006/relationships/font" Target="fonts/font2.fntdata"/><Relationship Id="rId34" Type="http://schemas.openxmlformats.org/officeDocument/2006/relationships/font" Target="fonts/font15.fntdata"/><Relationship Id="rId42" Type="http://schemas.openxmlformats.org/officeDocument/2006/relationships/font" Target="fonts/font23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font" Target="fonts/font13.fntdata"/><Relationship Id="rId37" Type="http://schemas.openxmlformats.org/officeDocument/2006/relationships/font" Target="fonts/font18.fntdata"/><Relationship Id="rId40" Type="http://schemas.openxmlformats.org/officeDocument/2006/relationships/font" Target="fonts/font21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36" Type="http://schemas.openxmlformats.org/officeDocument/2006/relationships/font" Target="fonts/font17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font" Target="fonts/font12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35" Type="http://schemas.openxmlformats.org/officeDocument/2006/relationships/font" Target="fonts/font16.fntdata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font" Target="fonts/font14.fntdata"/><Relationship Id="rId38" Type="http://schemas.openxmlformats.org/officeDocument/2006/relationships/font" Target="fonts/font19.fntdata"/><Relationship Id="rId46" Type="http://schemas.openxmlformats.org/officeDocument/2006/relationships/tableStyles" Target="tableStyles.xml"/><Relationship Id="rId20" Type="http://schemas.openxmlformats.org/officeDocument/2006/relationships/font" Target="fonts/font1.fntdata"/><Relationship Id="rId41" Type="http://schemas.openxmlformats.org/officeDocument/2006/relationships/font" Target="fonts/font2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Google Shape;462;g152a7caf94b_1_17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3" name="Google Shape;463;g152a7caf94b_1_17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18788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Chỗ dành sẵn cho Hình ảnh của Bản chiếu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Chỗ dành sẵn cho Ghi chú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16388" name="Chỗ dành sẵn cho Số hiệu Bản chiếu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19D0EFB6-F4FE-4EBC-8B14-6A80EBA580A0}" type="slidenum">
              <a:rPr lang="en-US" altLang="en-US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739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" name="Google Shape;760;g289a7b5e1d2_0_25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61" name="Google Shape;761;g289a7b5e1d2_0_25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015324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" name="Google Shape;414;g157d03485c9_2_96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15" name="Google Shape;415;g157d03485c9_2_96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09963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83885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7292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3">
  <p:cSld name="Section header 3"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16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21" name="Google Shape;121;p16"/>
          <p:cNvSpPr txBox="1">
            <a:spLocks noGrp="1"/>
          </p:cNvSpPr>
          <p:nvPr>
            <p:ph type="title"/>
          </p:nvPr>
        </p:nvSpPr>
        <p:spPr>
          <a:xfrm>
            <a:off x="2323175" y="1004000"/>
            <a:ext cx="3576000" cy="123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/>
          </a:p>
        </p:txBody>
      </p:sp>
      <p:sp>
        <p:nvSpPr>
          <p:cNvPr id="122" name="Google Shape;122;p16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1004000"/>
            <a:ext cx="1223700" cy="1239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t>xx%</a:t>
            </a:r>
          </a:p>
        </p:txBody>
      </p:sp>
      <p:sp>
        <p:nvSpPr>
          <p:cNvPr id="123" name="Google Shape;123;p16"/>
          <p:cNvSpPr txBox="1">
            <a:spLocks noGrp="1"/>
          </p:cNvSpPr>
          <p:nvPr>
            <p:ph type="subTitle" idx="1"/>
          </p:nvPr>
        </p:nvSpPr>
        <p:spPr>
          <a:xfrm>
            <a:off x="2323175" y="2243900"/>
            <a:ext cx="3576000" cy="419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24" name="Google Shape;124;p16"/>
          <p:cNvSpPr/>
          <p:nvPr/>
        </p:nvSpPr>
        <p:spPr>
          <a:xfrm rot="-833831">
            <a:off x="3351718" y="26317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25" name="Google Shape;125;p16"/>
          <p:cNvSpPr/>
          <p:nvPr/>
        </p:nvSpPr>
        <p:spPr>
          <a:xfrm rot="-833831">
            <a:off x="3292468" y="24031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97424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/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09562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84025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90283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47165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2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55" name="Google Shape;155;p21"/>
          <p:cNvSpPr txBox="1">
            <a:spLocks noGrp="1"/>
          </p:cNvSpPr>
          <p:nvPr>
            <p:ph type="title"/>
          </p:nvPr>
        </p:nvSpPr>
        <p:spPr>
          <a:xfrm>
            <a:off x="2360625" y="2791300"/>
            <a:ext cx="5967900" cy="4023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400"/>
            </a:lvl9pPr>
          </a:lstStyle>
          <a:p>
            <a:endParaRPr/>
          </a:p>
        </p:txBody>
      </p:sp>
      <p:sp>
        <p:nvSpPr>
          <p:cNvPr id="156" name="Google Shape;156;p21"/>
          <p:cNvSpPr txBox="1">
            <a:spLocks noGrp="1"/>
          </p:cNvSpPr>
          <p:nvPr>
            <p:ph type="subTitle" idx="1"/>
          </p:nvPr>
        </p:nvSpPr>
        <p:spPr>
          <a:xfrm>
            <a:off x="2360625" y="1158250"/>
            <a:ext cx="5967900" cy="131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2400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2400"/>
            </a:lvl9pPr>
          </a:lstStyle>
          <a:p>
            <a:endParaRPr/>
          </a:p>
        </p:txBody>
      </p:sp>
      <p:sp>
        <p:nvSpPr>
          <p:cNvPr id="157" name="Google Shape;157;p21"/>
          <p:cNvSpPr/>
          <p:nvPr/>
        </p:nvSpPr>
        <p:spPr>
          <a:xfrm rot="-6310350">
            <a:off x="-1833578" y="2624813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8" name="Google Shape;158;p21"/>
          <p:cNvSpPr/>
          <p:nvPr/>
        </p:nvSpPr>
        <p:spPr>
          <a:xfrm rot="-6310350">
            <a:off x="-1702328" y="2466413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273801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796836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Title and two columns 1"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2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71" name="Google Shape;171;p24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172" name="Google Shape;172;p24"/>
          <p:cNvSpPr txBox="1">
            <a:spLocks noGrp="1"/>
          </p:cNvSpPr>
          <p:nvPr>
            <p:ph type="subTitle" idx="1"/>
          </p:nvPr>
        </p:nvSpPr>
        <p:spPr>
          <a:xfrm>
            <a:off x="6917825" y="1519175"/>
            <a:ext cx="1512900" cy="78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173" name="Google Shape;173;p24"/>
          <p:cNvSpPr txBox="1">
            <a:spLocks noGrp="1"/>
          </p:cNvSpPr>
          <p:nvPr>
            <p:ph type="subTitle" idx="2"/>
          </p:nvPr>
        </p:nvSpPr>
        <p:spPr>
          <a:xfrm>
            <a:off x="6917825" y="2344345"/>
            <a:ext cx="15129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174" name="Google Shape;174;p24"/>
          <p:cNvSpPr txBox="1">
            <a:spLocks noGrp="1"/>
          </p:cNvSpPr>
          <p:nvPr>
            <p:ph type="subTitle" idx="3"/>
          </p:nvPr>
        </p:nvSpPr>
        <p:spPr>
          <a:xfrm>
            <a:off x="713225" y="1519175"/>
            <a:ext cx="1512900" cy="78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175" name="Google Shape;175;p24"/>
          <p:cNvSpPr txBox="1">
            <a:spLocks noGrp="1"/>
          </p:cNvSpPr>
          <p:nvPr>
            <p:ph type="subTitle" idx="4"/>
          </p:nvPr>
        </p:nvSpPr>
        <p:spPr>
          <a:xfrm>
            <a:off x="713226" y="2344345"/>
            <a:ext cx="1512900" cy="92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176" name="Google Shape;176;p24"/>
          <p:cNvSpPr>
            <a:spLocks noGrp="1"/>
          </p:cNvSpPr>
          <p:nvPr>
            <p:ph type="pic" idx="5"/>
          </p:nvPr>
        </p:nvSpPr>
        <p:spPr>
          <a:xfrm>
            <a:off x="2517543" y="1519175"/>
            <a:ext cx="2030700" cy="30894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177" name="Google Shape;177;p24"/>
          <p:cNvSpPr>
            <a:spLocks noGrp="1"/>
          </p:cNvSpPr>
          <p:nvPr>
            <p:ph type="pic" idx="6"/>
          </p:nvPr>
        </p:nvSpPr>
        <p:spPr>
          <a:xfrm>
            <a:off x="4614618" y="1519175"/>
            <a:ext cx="2011800" cy="30894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178" name="Google Shape;178;p24"/>
          <p:cNvSpPr/>
          <p:nvPr/>
        </p:nvSpPr>
        <p:spPr>
          <a:xfrm flipH="1">
            <a:off x="-2599104" y="44416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9" name="Google Shape;179;p24"/>
          <p:cNvSpPr/>
          <p:nvPr/>
        </p:nvSpPr>
        <p:spPr>
          <a:xfrm flipH="1">
            <a:off x="-2462904" y="430825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17496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3791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1071900" y="736813"/>
            <a:ext cx="3842100" cy="102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1071900" y="1995888"/>
            <a:ext cx="3842100" cy="202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23850">
              <a:spcBef>
                <a:spcPts val="0"/>
              </a:spcBef>
              <a:spcAft>
                <a:spcPts val="0"/>
              </a:spcAft>
              <a:buSzPts val="1500"/>
              <a:buFont typeface="Chivo"/>
              <a:buChar char="●"/>
              <a:defRPr sz="1400"/>
            </a:lvl1pPr>
            <a:lvl2pPr marL="914400" lvl="1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○"/>
              <a:defRPr/>
            </a:lvl2pPr>
            <a:lvl3pPr marL="1371600" lvl="2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■"/>
              <a:defRPr/>
            </a:lvl3pPr>
            <a:lvl4pPr marL="1828800" lvl="3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●"/>
              <a:defRPr/>
            </a:lvl4pPr>
            <a:lvl5pPr marL="2286000" lvl="4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○"/>
              <a:defRPr/>
            </a:lvl5pPr>
            <a:lvl6pPr marL="2743200" lvl="5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■"/>
              <a:defRPr/>
            </a:lvl6pPr>
            <a:lvl7pPr marL="3200400" lvl="6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●"/>
              <a:defRPr/>
            </a:lvl7pPr>
            <a:lvl8pPr marL="3657600" lvl="7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○"/>
              <a:defRPr/>
            </a:lvl8pPr>
            <a:lvl9pPr marL="4114800" lvl="8" indent="-32385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500"/>
              <a:buFont typeface="Roboto Condensed Light"/>
              <a:buChar char="■"/>
              <a:defRPr/>
            </a:lvl9pPr>
          </a:lstStyle>
          <a:p>
            <a:endParaRPr/>
          </a:p>
        </p:txBody>
      </p:sp>
      <p:sp>
        <p:nvSpPr>
          <p:cNvPr id="31" name="Google Shape;31;p4"/>
          <p:cNvSpPr/>
          <p:nvPr/>
        </p:nvSpPr>
        <p:spPr>
          <a:xfrm rot="-9033220" flipH="1">
            <a:off x="3209777" y="-144665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" name="Google Shape;32;p4"/>
          <p:cNvSpPr/>
          <p:nvPr/>
        </p:nvSpPr>
        <p:spPr>
          <a:xfrm rot="-9033220" flipH="1">
            <a:off x="3011627" y="-132007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0811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2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Google Shape;206;p2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07" name="Google Shape;207;p29"/>
          <p:cNvSpPr txBox="1">
            <a:spLocks noGrp="1"/>
          </p:cNvSpPr>
          <p:nvPr>
            <p:ph type="body" idx="1"/>
          </p:nvPr>
        </p:nvSpPr>
        <p:spPr>
          <a:xfrm>
            <a:off x="720025" y="1254600"/>
            <a:ext cx="7717500" cy="152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2100" rtl="0">
              <a:spcBef>
                <a:spcPts val="0"/>
              </a:spcBef>
              <a:spcAft>
                <a:spcPts val="0"/>
              </a:spcAft>
              <a:buSzPts val="1000"/>
              <a:buChar char="●"/>
              <a:defRPr sz="1400"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208" name="Google Shape;208;p29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09" name="Google Shape;209;p29"/>
          <p:cNvSpPr/>
          <p:nvPr/>
        </p:nvSpPr>
        <p:spPr>
          <a:xfrm rot="-833831">
            <a:off x="3210118" y="410442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0" name="Google Shape;210;p29"/>
          <p:cNvSpPr/>
          <p:nvPr/>
        </p:nvSpPr>
        <p:spPr>
          <a:xfrm rot="-833831">
            <a:off x="3150868" y="387582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407610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27435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389530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160199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3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45" name="Google Shape;245;p33"/>
          <p:cNvSpPr txBox="1">
            <a:spLocks noGrp="1"/>
          </p:cNvSpPr>
          <p:nvPr>
            <p:ph type="title" hasCustomPrompt="1"/>
          </p:nvPr>
        </p:nvSpPr>
        <p:spPr>
          <a:xfrm>
            <a:off x="4765675" y="3386975"/>
            <a:ext cx="3665100" cy="6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38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6" name="Google Shape;246;p33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537250"/>
            <a:ext cx="3665100" cy="6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7" name="Google Shape;247;p33"/>
          <p:cNvSpPr txBox="1">
            <a:spLocks noGrp="1"/>
          </p:cNvSpPr>
          <p:nvPr>
            <p:ph type="title" idx="3" hasCustomPrompt="1"/>
          </p:nvPr>
        </p:nvSpPr>
        <p:spPr>
          <a:xfrm>
            <a:off x="2739450" y="1962138"/>
            <a:ext cx="3665100" cy="694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None/>
              <a:defRPr sz="4000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12000">
                <a:solidFill>
                  <a:schemeClr val="dk1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248" name="Google Shape;248;p33"/>
          <p:cNvSpPr txBox="1">
            <a:spLocks noGrp="1"/>
          </p:cNvSpPr>
          <p:nvPr>
            <p:ph type="subTitle" idx="1"/>
          </p:nvPr>
        </p:nvSpPr>
        <p:spPr>
          <a:xfrm>
            <a:off x="4765675" y="4081175"/>
            <a:ext cx="36651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49" name="Google Shape;249;p33"/>
          <p:cNvSpPr txBox="1">
            <a:spLocks noGrp="1"/>
          </p:cNvSpPr>
          <p:nvPr>
            <p:ph type="subTitle" idx="4"/>
          </p:nvPr>
        </p:nvSpPr>
        <p:spPr>
          <a:xfrm>
            <a:off x="2739450" y="2656338"/>
            <a:ext cx="36651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50" name="Google Shape;250;p33"/>
          <p:cNvSpPr txBox="1">
            <a:spLocks noGrp="1"/>
          </p:cNvSpPr>
          <p:nvPr>
            <p:ph type="subTitle" idx="5"/>
          </p:nvPr>
        </p:nvSpPr>
        <p:spPr>
          <a:xfrm>
            <a:off x="713432" y="1231500"/>
            <a:ext cx="36651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251" name="Google Shape;251;p33"/>
          <p:cNvSpPr/>
          <p:nvPr/>
        </p:nvSpPr>
        <p:spPr>
          <a:xfrm rot="3534928">
            <a:off x="-2829623" y="2202579"/>
            <a:ext cx="6407682" cy="483288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2" name="Google Shape;252;p33"/>
          <p:cNvSpPr/>
          <p:nvPr/>
        </p:nvSpPr>
        <p:spPr>
          <a:xfrm rot="3534928">
            <a:off x="-2747316" y="2047993"/>
            <a:ext cx="6407682" cy="483288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3" name="Google Shape;253;p33"/>
          <p:cNvSpPr/>
          <p:nvPr/>
        </p:nvSpPr>
        <p:spPr>
          <a:xfrm rot="3534928">
            <a:off x="4980877" y="-2222671"/>
            <a:ext cx="6407682" cy="483288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4" name="Google Shape;254;p33"/>
          <p:cNvSpPr/>
          <p:nvPr/>
        </p:nvSpPr>
        <p:spPr>
          <a:xfrm rot="3534928">
            <a:off x="4898084" y="-2034357"/>
            <a:ext cx="6407682" cy="483288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4245203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2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" name="Google Shape;256;p3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57" name="Google Shape;257;p34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58" name="Google Shape;258;p34"/>
          <p:cNvSpPr txBox="1">
            <a:spLocks noGrp="1"/>
          </p:cNvSpPr>
          <p:nvPr>
            <p:ph type="subTitle" idx="1"/>
          </p:nvPr>
        </p:nvSpPr>
        <p:spPr>
          <a:xfrm>
            <a:off x="713163" y="1320500"/>
            <a:ext cx="3790200" cy="45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59" name="Google Shape;259;p34"/>
          <p:cNvSpPr txBox="1">
            <a:spLocks noGrp="1"/>
          </p:cNvSpPr>
          <p:nvPr>
            <p:ph type="subTitle" idx="2"/>
          </p:nvPr>
        </p:nvSpPr>
        <p:spPr>
          <a:xfrm>
            <a:off x="713138" y="1705893"/>
            <a:ext cx="37902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60" name="Google Shape;260;p34"/>
          <p:cNvSpPr txBox="1">
            <a:spLocks noGrp="1"/>
          </p:cNvSpPr>
          <p:nvPr>
            <p:ph type="subTitle" idx="3"/>
          </p:nvPr>
        </p:nvSpPr>
        <p:spPr>
          <a:xfrm>
            <a:off x="713155" y="2805550"/>
            <a:ext cx="3790200" cy="45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61" name="Google Shape;261;p34"/>
          <p:cNvSpPr txBox="1">
            <a:spLocks noGrp="1"/>
          </p:cNvSpPr>
          <p:nvPr>
            <p:ph type="subTitle" idx="4"/>
          </p:nvPr>
        </p:nvSpPr>
        <p:spPr>
          <a:xfrm>
            <a:off x="713138" y="3190945"/>
            <a:ext cx="37902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62" name="Google Shape;262;p34"/>
          <p:cNvSpPr txBox="1">
            <a:spLocks noGrp="1"/>
          </p:cNvSpPr>
          <p:nvPr>
            <p:ph type="subTitle" idx="5"/>
          </p:nvPr>
        </p:nvSpPr>
        <p:spPr>
          <a:xfrm>
            <a:off x="4640954" y="1320500"/>
            <a:ext cx="3789900" cy="452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63" name="Google Shape;263;p34"/>
          <p:cNvSpPr txBox="1">
            <a:spLocks noGrp="1"/>
          </p:cNvSpPr>
          <p:nvPr>
            <p:ph type="subTitle" idx="6"/>
          </p:nvPr>
        </p:nvSpPr>
        <p:spPr>
          <a:xfrm>
            <a:off x="4640537" y="1705876"/>
            <a:ext cx="37899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64" name="Google Shape;264;p34"/>
          <p:cNvSpPr txBox="1">
            <a:spLocks noGrp="1"/>
          </p:cNvSpPr>
          <p:nvPr>
            <p:ph type="subTitle" idx="7"/>
          </p:nvPr>
        </p:nvSpPr>
        <p:spPr>
          <a:xfrm>
            <a:off x="4640554" y="2806622"/>
            <a:ext cx="3789900" cy="451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265" name="Google Shape;265;p34"/>
          <p:cNvSpPr txBox="1">
            <a:spLocks noGrp="1"/>
          </p:cNvSpPr>
          <p:nvPr>
            <p:ph type="subTitle" idx="8"/>
          </p:nvPr>
        </p:nvSpPr>
        <p:spPr>
          <a:xfrm>
            <a:off x="4640537" y="3190925"/>
            <a:ext cx="3789900" cy="831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266" name="Google Shape;266;p34"/>
          <p:cNvSpPr/>
          <p:nvPr/>
        </p:nvSpPr>
        <p:spPr>
          <a:xfrm rot="10800000" flipH="1">
            <a:off x="-1056325" y="3960680"/>
            <a:ext cx="5412240" cy="3132720"/>
          </a:xfrm>
          <a:custGeom>
            <a:avLst/>
            <a:gdLst/>
            <a:ahLst/>
            <a:cxnLst/>
            <a:rect l="l" t="t" r="r" b="b"/>
            <a:pathLst>
              <a:path w="15034" h="8702" extrusionOk="0">
                <a:moveTo>
                  <a:pt x="2491" y="4179"/>
                </a:moveTo>
                <a:cubicBezTo>
                  <a:pt x="4502" y="5416"/>
                  <a:pt x="6482" y="4875"/>
                  <a:pt x="7546" y="4125"/>
                </a:cubicBezTo>
                <a:cubicBezTo>
                  <a:pt x="8609" y="3375"/>
                  <a:pt x="9226" y="4047"/>
                  <a:pt x="9879" y="3421"/>
                </a:cubicBezTo>
                <a:cubicBezTo>
                  <a:pt x="10532" y="2795"/>
                  <a:pt x="10144" y="501"/>
                  <a:pt x="11838" y="88"/>
                </a:cubicBezTo>
                <a:cubicBezTo>
                  <a:pt x="13531" y="-325"/>
                  <a:pt x="14958" y="787"/>
                  <a:pt x="15031" y="1985"/>
                </a:cubicBezTo>
                <a:cubicBezTo>
                  <a:pt x="15103" y="3182"/>
                  <a:pt x="13773" y="4113"/>
                  <a:pt x="12842" y="4101"/>
                </a:cubicBezTo>
                <a:cubicBezTo>
                  <a:pt x="11911" y="4089"/>
                  <a:pt x="10822" y="4488"/>
                  <a:pt x="9988" y="5298"/>
                </a:cubicBezTo>
                <a:cubicBezTo>
                  <a:pt x="9153" y="6109"/>
                  <a:pt x="9153" y="7342"/>
                  <a:pt x="7691" y="7185"/>
                </a:cubicBezTo>
                <a:cubicBezTo>
                  <a:pt x="6228" y="7028"/>
                  <a:pt x="5381" y="6161"/>
                  <a:pt x="4486" y="6848"/>
                </a:cubicBezTo>
                <a:cubicBezTo>
                  <a:pt x="3591" y="7536"/>
                  <a:pt x="3226" y="9257"/>
                  <a:pt x="1740" y="8523"/>
                </a:cubicBezTo>
                <a:cubicBezTo>
                  <a:pt x="254" y="7790"/>
                  <a:pt x="-188" y="5576"/>
                  <a:pt x="69" y="4488"/>
                </a:cubicBezTo>
                <a:cubicBezTo>
                  <a:pt x="326" y="3400"/>
                  <a:pt x="1910" y="3822"/>
                  <a:pt x="2491" y="4179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7" name="Google Shape;267;p34"/>
          <p:cNvSpPr/>
          <p:nvPr/>
        </p:nvSpPr>
        <p:spPr>
          <a:xfrm rot="10800000" flipH="1">
            <a:off x="-427675" y="4144830"/>
            <a:ext cx="5412240" cy="3132720"/>
          </a:xfrm>
          <a:custGeom>
            <a:avLst/>
            <a:gdLst/>
            <a:ahLst/>
            <a:cxnLst/>
            <a:rect l="l" t="t" r="r" b="b"/>
            <a:pathLst>
              <a:path w="15034" h="8702" extrusionOk="0">
                <a:moveTo>
                  <a:pt x="2491" y="4179"/>
                </a:moveTo>
                <a:cubicBezTo>
                  <a:pt x="4502" y="5416"/>
                  <a:pt x="6482" y="4875"/>
                  <a:pt x="7546" y="4125"/>
                </a:cubicBezTo>
                <a:cubicBezTo>
                  <a:pt x="8609" y="3375"/>
                  <a:pt x="9226" y="4047"/>
                  <a:pt x="9879" y="3421"/>
                </a:cubicBezTo>
                <a:cubicBezTo>
                  <a:pt x="10532" y="2795"/>
                  <a:pt x="10144" y="501"/>
                  <a:pt x="11838" y="88"/>
                </a:cubicBezTo>
                <a:cubicBezTo>
                  <a:pt x="13531" y="-325"/>
                  <a:pt x="14958" y="787"/>
                  <a:pt x="15031" y="1985"/>
                </a:cubicBezTo>
                <a:cubicBezTo>
                  <a:pt x="15103" y="3182"/>
                  <a:pt x="13773" y="4113"/>
                  <a:pt x="12842" y="4101"/>
                </a:cubicBezTo>
                <a:cubicBezTo>
                  <a:pt x="11911" y="4089"/>
                  <a:pt x="10822" y="4488"/>
                  <a:pt x="9988" y="5298"/>
                </a:cubicBezTo>
                <a:cubicBezTo>
                  <a:pt x="9153" y="6109"/>
                  <a:pt x="9153" y="7342"/>
                  <a:pt x="7691" y="7185"/>
                </a:cubicBezTo>
                <a:cubicBezTo>
                  <a:pt x="6228" y="7028"/>
                  <a:pt x="5381" y="6161"/>
                  <a:pt x="4486" y="6848"/>
                </a:cubicBezTo>
                <a:cubicBezTo>
                  <a:pt x="3591" y="7536"/>
                  <a:pt x="3226" y="9257"/>
                  <a:pt x="1740" y="8523"/>
                </a:cubicBezTo>
                <a:cubicBezTo>
                  <a:pt x="254" y="7790"/>
                  <a:pt x="-188" y="5576"/>
                  <a:pt x="69" y="4488"/>
                </a:cubicBezTo>
                <a:cubicBezTo>
                  <a:pt x="326" y="3400"/>
                  <a:pt x="1910" y="3822"/>
                  <a:pt x="2491" y="4179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68546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six columns">
  <p:cSld name="Title and six columns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" name="Google Shape;301;p3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02" name="Google Shape;302;p39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03" name="Google Shape;303;p39"/>
          <p:cNvSpPr txBox="1">
            <a:spLocks noGrp="1"/>
          </p:cNvSpPr>
          <p:nvPr>
            <p:ph type="subTitle" idx="1"/>
          </p:nvPr>
        </p:nvSpPr>
        <p:spPr>
          <a:xfrm>
            <a:off x="5946550" y="3005919"/>
            <a:ext cx="24831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304" name="Google Shape;304;p39"/>
          <p:cNvSpPr txBox="1">
            <a:spLocks noGrp="1"/>
          </p:cNvSpPr>
          <p:nvPr>
            <p:ph type="subTitle" idx="2"/>
          </p:nvPr>
        </p:nvSpPr>
        <p:spPr>
          <a:xfrm>
            <a:off x="5946550" y="1356800"/>
            <a:ext cx="24831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305" name="Google Shape;305;p39"/>
          <p:cNvSpPr txBox="1">
            <a:spLocks noGrp="1"/>
          </p:cNvSpPr>
          <p:nvPr>
            <p:ph type="subTitle" idx="3"/>
          </p:nvPr>
        </p:nvSpPr>
        <p:spPr>
          <a:xfrm>
            <a:off x="5946550" y="1672036"/>
            <a:ext cx="24831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06" name="Google Shape;306;p39"/>
          <p:cNvSpPr txBox="1">
            <a:spLocks noGrp="1"/>
          </p:cNvSpPr>
          <p:nvPr>
            <p:ph type="subTitle" idx="4"/>
          </p:nvPr>
        </p:nvSpPr>
        <p:spPr>
          <a:xfrm>
            <a:off x="3329875" y="1356800"/>
            <a:ext cx="2483100" cy="371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307" name="Google Shape;307;p39"/>
          <p:cNvSpPr txBox="1">
            <a:spLocks noGrp="1"/>
          </p:cNvSpPr>
          <p:nvPr>
            <p:ph type="subTitle" idx="5"/>
          </p:nvPr>
        </p:nvSpPr>
        <p:spPr>
          <a:xfrm>
            <a:off x="3329875" y="1672030"/>
            <a:ext cx="24831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08" name="Google Shape;308;p39"/>
          <p:cNvSpPr txBox="1">
            <a:spLocks noGrp="1"/>
          </p:cNvSpPr>
          <p:nvPr>
            <p:ph type="subTitle" idx="6"/>
          </p:nvPr>
        </p:nvSpPr>
        <p:spPr>
          <a:xfrm>
            <a:off x="713200" y="1356800"/>
            <a:ext cx="24831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309" name="Google Shape;309;p39"/>
          <p:cNvSpPr txBox="1">
            <a:spLocks noGrp="1"/>
          </p:cNvSpPr>
          <p:nvPr>
            <p:ph type="subTitle" idx="7"/>
          </p:nvPr>
        </p:nvSpPr>
        <p:spPr>
          <a:xfrm>
            <a:off x="713200" y="1672025"/>
            <a:ext cx="24831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10" name="Google Shape;310;p39"/>
          <p:cNvSpPr txBox="1">
            <a:spLocks noGrp="1"/>
          </p:cNvSpPr>
          <p:nvPr>
            <p:ph type="subTitle" idx="8"/>
          </p:nvPr>
        </p:nvSpPr>
        <p:spPr>
          <a:xfrm>
            <a:off x="713200" y="3005921"/>
            <a:ext cx="24831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311" name="Google Shape;311;p39"/>
          <p:cNvSpPr txBox="1">
            <a:spLocks noGrp="1"/>
          </p:cNvSpPr>
          <p:nvPr>
            <p:ph type="subTitle" idx="9"/>
          </p:nvPr>
        </p:nvSpPr>
        <p:spPr>
          <a:xfrm>
            <a:off x="3329875" y="3005918"/>
            <a:ext cx="24831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312" name="Google Shape;312;p39"/>
          <p:cNvSpPr txBox="1">
            <a:spLocks noGrp="1"/>
          </p:cNvSpPr>
          <p:nvPr>
            <p:ph type="subTitle" idx="13"/>
          </p:nvPr>
        </p:nvSpPr>
        <p:spPr>
          <a:xfrm>
            <a:off x="5946550" y="3321155"/>
            <a:ext cx="24831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13" name="Google Shape;313;p39"/>
          <p:cNvSpPr txBox="1">
            <a:spLocks noGrp="1"/>
          </p:cNvSpPr>
          <p:nvPr>
            <p:ph type="subTitle" idx="14"/>
          </p:nvPr>
        </p:nvSpPr>
        <p:spPr>
          <a:xfrm>
            <a:off x="713200" y="3321157"/>
            <a:ext cx="24831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14" name="Google Shape;314;p39"/>
          <p:cNvSpPr txBox="1">
            <a:spLocks noGrp="1"/>
          </p:cNvSpPr>
          <p:nvPr>
            <p:ph type="subTitle" idx="15"/>
          </p:nvPr>
        </p:nvSpPr>
        <p:spPr>
          <a:xfrm>
            <a:off x="3329875" y="3321153"/>
            <a:ext cx="2483100" cy="108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15" name="Google Shape;315;p39"/>
          <p:cNvSpPr/>
          <p:nvPr/>
        </p:nvSpPr>
        <p:spPr>
          <a:xfrm rot="-7405642">
            <a:off x="6552582" y="-235312"/>
            <a:ext cx="6082286" cy="3156116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16" name="Google Shape;316;p39"/>
          <p:cNvSpPr/>
          <p:nvPr/>
        </p:nvSpPr>
        <p:spPr>
          <a:xfrm rot="-7405642">
            <a:off x="6101732" y="-405212"/>
            <a:ext cx="6082286" cy="3156116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19805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3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" name="Google Shape;318;p4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19" name="Google Shape;319;p40"/>
          <p:cNvSpPr txBox="1">
            <a:spLocks noGrp="1"/>
          </p:cNvSpPr>
          <p:nvPr>
            <p:ph type="title"/>
          </p:nvPr>
        </p:nvSpPr>
        <p:spPr>
          <a:xfrm>
            <a:off x="2617413" y="539500"/>
            <a:ext cx="3909300" cy="1095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320" name="Google Shape;320;p40"/>
          <p:cNvSpPr txBox="1">
            <a:spLocks noGrp="1"/>
          </p:cNvSpPr>
          <p:nvPr>
            <p:ph type="subTitle" idx="1"/>
          </p:nvPr>
        </p:nvSpPr>
        <p:spPr>
          <a:xfrm>
            <a:off x="2617288" y="1620900"/>
            <a:ext cx="3909300" cy="101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21" name="Google Shape;321;p40"/>
          <p:cNvSpPr txBox="1"/>
          <p:nvPr/>
        </p:nvSpPr>
        <p:spPr>
          <a:xfrm>
            <a:off x="2617288" y="3431200"/>
            <a:ext cx="3849600" cy="659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12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rPr>
              <a:t>CREDITS: This presentation template was created by </a:t>
            </a:r>
            <a:r>
              <a:rPr lang="en" sz="1200" b="1" u="sng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  <a:hlinkClick r:id="rId2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Slidesgo</a:t>
            </a:r>
            <a:r>
              <a:rPr lang="en" sz="12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rPr>
              <a:t>, including icons by </a:t>
            </a:r>
            <a:r>
              <a:rPr lang="en" sz="1200" b="1" u="sng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  <a:hlinkClick r:id="rId3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laticon</a:t>
            </a:r>
            <a:r>
              <a:rPr lang="en" sz="1200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rPr>
              <a:t>, and infographics &amp; images by </a:t>
            </a:r>
            <a:r>
              <a:rPr lang="en" sz="1200" b="1" u="sng"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  <a:hlinkClick r:id="rId4">
                  <a:extLst>
                    <a:ext uri="{A12FA001-AC4F-418D-AE19-62706E023703}">
                      <ahyp:hlinkClr xmlns:ahyp="http://schemas.microsoft.com/office/drawing/2018/hyperlinkcolor" xmlns="" val="tx"/>
                    </a:ext>
                  </a:extLst>
                </a:hlinkClick>
              </a:rPr>
              <a:t>Freepik</a:t>
            </a:r>
            <a:endParaRPr sz="1200" b="1" u="sng">
              <a:solidFill>
                <a:schemeClr val="dk1"/>
              </a:solidFill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22" name="Google Shape;322;p40"/>
          <p:cNvSpPr/>
          <p:nvPr/>
        </p:nvSpPr>
        <p:spPr>
          <a:xfrm rot="2519185" flipH="1">
            <a:off x="-3144039" y="1896189"/>
            <a:ext cx="6407680" cy="4832875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3" name="Google Shape;323;p40"/>
          <p:cNvSpPr/>
          <p:nvPr/>
        </p:nvSpPr>
        <p:spPr>
          <a:xfrm rot="2519185" flipH="1">
            <a:off x="-2976676" y="1844605"/>
            <a:ext cx="6407680" cy="4832875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4" name="Google Shape;324;p40"/>
          <p:cNvSpPr/>
          <p:nvPr/>
        </p:nvSpPr>
        <p:spPr>
          <a:xfrm rot="-7962517">
            <a:off x="4497079" y="-1229689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5" name="Google Shape;325;p40"/>
          <p:cNvSpPr/>
          <p:nvPr/>
        </p:nvSpPr>
        <p:spPr>
          <a:xfrm rot="-7962517">
            <a:off x="3980449" y="-1333554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80284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9232674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26/11/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693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73945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8">
  <p:cSld name="Title only 8">
    <p:spTree>
      <p:nvGrpSpPr>
        <p:cNvPr id="1" name="Shape 2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" name="Google Shape;279;p3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800"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280" name="Google Shape;280;p3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281" name="Google Shape;281;p37"/>
          <p:cNvSpPr/>
          <p:nvPr/>
        </p:nvSpPr>
        <p:spPr>
          <a:xfrm rot="-457579" flipH="1">
            <a:off x="-3506705" y="4669870"/>
            <a:ext cx="5484921" cy="2822348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2" name="Google Shape;282;p37"/>
          <p:cNvSpPr/>
          <p:nvPr/>
        </p:nvSpPr>
        <p:spPr>
          <a:xfrm rot="-457579" flipH="1">
            <a:off x="-3443353" y="4546689"/>
            <a:ext cx="5484921" cy="2822348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3" name="Google Shape;283;p37"/>
          <p:cNvSpPr/>
          <p:nvPr/>
        </p:nvSpPr>
        <p:spPr>
          <a:xfrm rot="9465600" flipH="1">
            <a:off x="6023402" y="-1731053"/>
            <a:ext cx="4312429" cy="3252592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84" name="Google Shape;284;p37"/>
          <p:cNvSpPr/>
          <p:nvPr/>
        </p:nvSpPr>
        <p:spPr>
          <a:xfrm rot="9465600" flipH="1">
            <a:off x="6015209" y="-1569158"/>
            <a:ext cx="4312429" cy="3252592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233329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126097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6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46" name="Google Shape;46;p6"/>
          <p:cNvSpPr txBox="1">
            <a:spLocks noGrp="1"/>
          </p:cNvSpPr>
          <p:nvPr>
            <p:ph type="title"/>
          </p:nvPr>
        </p:nvSpPr>
        <p:spPr>
          <a:xfrm>
            <a:off x="713225" y="564025"/>
            <a:ext cx="7717500" cy="54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/>
          <p:nvPr/>
        </p:nvSpPr>
        <p:spPr>
          <a:xfrm rot="2198472">
            <a:off x="-1540645" y="3189326"/>
            <a:ext cx="5853655" cy="3991721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8" name="Google Shape;48;p6"/>
          <p:cNvSpPr/>
          <p:nvPr/>
        </p:nvSpPr>
        <p:spPr>
          <a:xfrm rot="2198472">
            <a:off x="-1490570" y="3048426"/>
            <a:ext cx="5853655" cy="3991721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07325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039094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83901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Google Shape;73;p10"/>
          <p:cNvSpPr>
            <a:spLocks noGrp="1"/>
          </p:cNvSpPr>
          <p:nvPr>
            <p:ph type="pic" idx="2"/>
          </p:nvPr>
        </p:nvSpPr>
        <p:spPr>
          <a:xfrm>
            <a:off x="168800" y="160200"/>
            <a:ext cx="8826600" cy="48231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74" name="Google Shape;74;p10"/>
          <p:cNvSpPr txBox="1">
            <a:spLocks noGrp="1"/>
          </p:cNvSpPr>
          <p:nvPr>
            <p:ph type="body" idx="1"/>
          </p:nvPr>
        </p:nvSpPr>
        <p:spPr>
          <a:xfrm>
            <a:off x="713250" y="4046675"/>
            <a:ext cx="7717500" cy="561900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000" b="1">
                <a:latin typeface="Barlow"/>
                <a:ea typeface="Barlow"/>
                <a:cs typeface="Barlow"/>
                <a:sym typeface="Barlow"/>
              </a:defRPr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34474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51575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Lato"/>
              <a:ea typeface="Lato"/>
              <a:cs typeface="Lato"/>
              <a:sym typeface="Lato"/>
            </a:endParaRPr>
          </a:p>
        </p:txBody>
      </p:sp>
      <p:sp>
        <p:nvSpPr>
          <p:cNvPr id="86" name="Google Shape;86;p13"/>
          <p:cNvSpPr txBox="1">
            <a:spLocks noGrp="1"/>
          </p:cNvSpPr>
          <p:nvPr>
            <p:ph type="title" hasCustomPrompt="1"/>
          </p:nvPr>
        </p:nvSpPr>
        <p:spPr>
          <a:xfrm flipH="1">
            <a:off x="713225" y="1466275"/>
            <a:ext cx="665400" cy="59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87" name="Google Shape;87;p13"/>
          <p:cNvSpPr txBox="1">
            <a:spLocks noGrp="1"/>
          </p:cNvSpPr>
          <p:nvPr>
            <p:ph type="subTitle" idx="1"/>
          </p:nvPr>
        </p:nvSpPr>
        <p:spPr>
          <a:xfrm flipH="1">
            <a:off x="1406523" y="1618675"/>
            <a:ext cx="2840400" cy="371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88" name="Google Shape;88;p13"/>
          <p:cNvSpPr txBox="1">
            <a:spLocks noGrp="1"/>
          </p:cNvSpPr>
          <p:nvPr>
            <p:ph type="subTitle" idx="2"/>
          </p:nvPr>
        </p:nvSpPr>
        <p:spPr>
          <a:xfrm flipH="1">
            <a:off x="1406525" y="1942273"/>
            <a:ext cx="28404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89" name="Google Shape;89;p13"/>
          <p:cNvSpPr txBox="1">
            <a:spLocks noGrp="1"/>
          </p:cNvSpPr>
          <p:nvPr>
            <p:ph type="title" idx="3" hasCustomPrompt="1"/>
          </p:nvPr>
        </p:nvSpPr>
        <p:spPr>
          <a:xfrm flipH="1">
            <a:off x="713225" y="2843225"/>
            <a:ext cx="665400" cy="59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0" name="Google Shape;90;p13"/>
          <p:cNvSpPr txBox="1">
            <a:spLocks noGrp="1"/>
          </p:cNvSpPr>
          <p:nvPr>
            <p:ph type="subTitle" idx="4"/>
          </p:nvPr>
        </p:nvSpPr>
        <p:spPr>
          <a:xfrm flipH="1">
            <a:off x="1406523" y="2993076"/>
            <a:ext cx="2840400" cy="371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91" name="Google Shape;91;p13"/>
          <p:cNvSpPr txBox="1">
            <a:spLocks noGrp="1"/>
          </p:cNvSpPr>
          <p:nvPr>
            <p:ph type="subTitle" idx="5"/>
          </p:nvPr>
        </p:nvSpPr>
        <p:spPr>
          <a:xfrm flipH="1">
            <a:off x="1406525" y="3299025"/>
            <a:ext cx="28404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92" name="Google Shape;92;p13"/>
          <p:cNvSpPr txBox="1">
            <a:spLocks noGrp="1"/>
          </p:cNvSpPr>
          <p:nvPr>
            <p:ph type="title" idx="6" hasCustomPrompt="1"/>
          </p:nvPr>
        </p:nvSpPr>
        <p:spPr>
          <a:xfrm>
            <a:off x="4898687" y="1466275"/>
            <a:ext cx="665400" cy="59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3" name="Google Shape;93;p13"/>
          <p:cNvSpPr txBox="1">
            <a:spLocks noGrp="1"/>
          </p:cNvSpPr>
          <p:nvPr>
            <p:ph type="subTitle" idx="7"/>
          </p:nvPr>
        </p:nvSpPr>
        <p:spPr>
          <a:xfrm>
            <a:off x="5590375" y="1618675"/>
            <a:ext cx="2840400" cy="371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94" name="Google Shape;94;p13"/>
          <p:cNvSpPr txBox="1">
            <a:spLocks noGrp="1"/>
          </p:cNvSpPr>
          <p:nvPr>
            <p:ph type="subTitle" idx="8"/>
          </p:nvPr>
        </p:nvSpPr>
        <p:spPr>
          <a:xfrm>
            <a:off x="5590376" y="1942283"/>
            <a:ext cx="28404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95" name="Google Shape;95;p13"/>
          <p:cNvSpPr txBox="1">
            <a:spLocks noGrp="1"/>
          </p:cNvSpPr>
          <p:nvPr>
            <p:ph type="title" idx="9" hasCustomPrompt="1"/>
          </p:nvPr>
        </p:nvSpPr>
        <p:spPr>
          <a:xfrm>
            <a:off x="4898688" y="2843225"/>
            <a:ext cx="665400" cy="597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None/>
              <a:defRPr sz="3200">
                <a:solidFill>
                  <a:schemeClr val="dk2"/>
                </a:solidFill>
              </a:defRPr>
            </a:lvl9pPr>
          </a:lstStyle>
          <a:p>
            <a:r>
              <a:t>xx%</a:t>
            </a:r>
          </a:p>
        </p:txBody>
      </p:sp>
      <p:sp>
        <p:nvSpPr>
          <p:cNvPr id="96" name="Google Shape;96;p13"/>
          <p:cNvSpPr txBox="1">
            <a:spLocks noGrp="1"/>
          </p:cNvSpPr>
          <p:nvPr>
            <p:ph type="subTitle" idx="13"/>
          </p:nvPr>
        </p:nvSpPr>
        <p:spPr>
          <a:xfrm>
            <a:off x="5590375" y="2993076"/>
            <a:ext cx="2840400" cy="3714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97" name="Google Shape;97;p13"/>
          <p:cNvSpPr txBox="1">
            <a:spLocks noGrp="1"/>
          </p:cNvSpPr>
          <p:nvPr>
            <p:ph type="subTitle" idx="14"/>
          </p:nvPr>
        </p:nvSpPr>
        <p:spPr>
          <a:xfrm>
            <a:off x="5590376" y="3299025"/>
            <a:ext cx="2840400" cy="52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/>
          </a:p>
        </p:txBody>
      </p:sp>
      <p:sp>
        <p:nvSpPr>
          <p:cNvPr id="98" name="Google Shape;98;p13"/>
          <p:cNvSpPr txBox="1">
            <a:spLocks noGrp="1"/>
          </p:cNvSpPr>
          <p:nvPr>
            <p:ph type="title" idx="15"/>
          </p:nvPr>
        </p:nvSpPr>
        <p:spPr>
          <a:xfrm>
            <a:off x="713250" y="560425"/>
            <a:ext cx="7717500" cy="551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>
                <a:solidFill>
                  <a:schemeClr val="dk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Abhaya Libre"/>
              <a:buNone/>
              <a:defRPr sz="3500">
                <a:solidFill>
                  <a:schemeClr val="dk1"/>
                </a:solidFill>
                <a:latin typeface="Abhaya Libre"/>
                <a:ea typeface="Abhaya Libre"/>
                <a:cs typeface="Abhaya Libre"/>
                <a:sym typeface="Abhaya Libre"/>
              </a:defRPr>
            </a:lvl9pPr>
          </a:lstStyle>
          <a:p>
            <a:endParaRPr/>
          </a:p>
        </p:txBody>
      </p:sp>
      <p:sp>
        <p:nvSpPr>
          <p:cNvPr id="99" name="Google Shape;99;p13"/>
          <p:cNvSpPr/>
          <p:nvPr/>
        </p:nvSpPr>
        <p:spPr>
          <a:xfrm rot="-236501">
            <a:off x="4350173" y="3631457"/>
            <a:ext cx="6882770" cy="3240698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0" name="Google Shape;100;p13"/>
          <p:cNvSpPr/>
          <p:nvPr/>
        </p:nvSpPr>
        <p:spPr>
          <a:xfrm rot="-236501">
            <a:off x="4259173" y="3447907"/>
            <a:ext cx="6882770" cy="3240698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494889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894850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37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5" r:id="rId7"/>
    <p:sldLayoutId id="2147483746" r:id="rId8"/>
    <p:sldLayoutId id="2147483747" r:id="rId9"/>
    <p:sldLayoutId id="2147483749" r:id="rId10"/>
    <p:sldLayoutId id="2147483750" r:id="rId11"/>
    <p:sldLayoutId id="2147483751" r:id="rId12"/>
    <p:sldLayoutId id="2147483752" r:id="rId13"/>
    <p:sldLayoutId id="2147483753" r:id="rId14"/>
    <p:sldLayoutId id="2147483754" r:id="rId15"/>
    <p:sldLayoutId id="2147483755" r:id="rId16"/>
    <p:sldLayoutId id="2147483757" r:id="rId17"/>
    <p:sldLayoutId id="2147483758" r:id="rId18"/>
    <p:sldLayoutId id="2147483762" r:id="rId19"/>
    <p:sldLayoutId id="2147483763" r:id="rId20"/>
    <p:sldLayoutId id="2147483764" r:id="rId21"/>
    <p:sldLayoutId id="2147483765" r:id="rId22"/>
    <p:sldLayoutId id="2147483766" r:id="rId23"/>
    <p:sldLayoutId id="2147483767" r:id="rId24"/>
    <p:sldLayoutId id="2147483768" r:id="rId25"/>
    <p:sldLayoutId id="2147483773" r:id="rId26"/>
    <p:sldLayoutId id="2147483774" r:id="rId27"/>
    <p:sldLayoutId id="2147483775" r:id="rId28"/>
    <p:sldLayoutId id="2147483776" r:id="rId29"/>
    <p:sldLayoutId id="2147483777" r:id="rId30"/>
    <p:sldLayoutId id="2147483778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9.jpeg"/><Relationship Id="rId18" Type="http://schemas.openxmlformats.org/officeDocument/2006/relationships/slide" Target="slide4.xml"/><Relationship Id="rId3" Type="http://schemas.openxmlformats.org/officeDocument/2006/relationships/slideLayout" Target="../slideLayouts/slideLayout29.xml"/><Relationship Id="rId21" Type="http://schemas.openxmlformats.org/officeDocument/2006/relationships/image" Target="../media/image13.png"/><Relationship Id="rId7" Type="http://schemas.openxmlformats.org/officeDocument/2006/relationships/image" Target="../media/image4.gif"/><Relationship Id="rId12" Type="http://schemas.openxmlformats.org/officeDocument/2006/relationships/image" Target="../media/image8.png"/><Relationship Id="rId17" Type="http://schemas.openxmlformats.org/officeDocument/2006/relationships/image" Target="../media/image11.png"/><Relationship Id="rId25" Type="http://schemas.openxmlformats.org/officeDocument/2006/relationships/image" Target="../media/image15.png"/><Relationship Id="rId2" Type="http://schemas.openxmlformats.org/officeDocument/2006/relationships/audio" Target="../media/media1.wma"/><Relationship Id="rId16" Type="http://schemas.openxmlformats.org/officeDocument/2006/relationships/slide" Target="slide3.xml"/><Relationship Id="rId20" Type="http://schemas.openxmlformats.org/officeDocument/2006/relationships/slide" Target="slide5.xml"/><Relationship Id="rId1" Type="http://schemas.microsoft.com/office/2007/relationships/media" Target="../media/media1.wma"/><Relationship Id="rId6" Type="http://schemas.openxmlformats.org/officeDocument/2006/relationships/image" Target="../media/image3.gif"/><Relationship Id="rId11" Type="http://schemas.openxmlformats.org/officeDocument/2006/relationships/image" Target="../media/image7.png"/><Relationship Id="rId24" Type="http://schemas.openxmlformats.org/officeDocument/2006/relationships/slide" Target="slide7.xml"/><Relationship Id="rId5" Type="http://schemas.openxmlformats.org/officeDocument/2006/relationships/image" Target="../media/image2.gif"/><Relationship Id="rId15" Type="http://schemas.openxmlformats.org/officeDocument/2006/relationships/image" Target="../media/image10.png"/><Relationship Id="rId23" Type="http://schemas.openxmlformats.org/officeDocument/2006/relationships/image" Target="../media/image14.png"/><Relationship Id="rId10" Type="http://schemas.openxmlformats.org/officeDocument/2006/relationships/image" Target="../media/image6.gif"/><Relationship Id="rId19" Type="http://schemas.openxmlformats.org/officeDocument/2006/relationships/image" Target="../media/image12.png"/><Relationship Id="rId4" Type="http://schemas.openxmlformats.org/officeDocument/2006/relationships/image" Target="../media/image1.png"/><Relationship Id="rId9" Type="http://schemas.openxmlformats.org/officeDocument/2006/relationships/slide" Target="slide8.xml"/><Relationship Id="rId14" Type="http://schemas.openxmlformats.org/officeDocument/2006/relationships/slide" Target="slide2.xml"/><Relationship Id="rId22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63199" b="31726"/>
          <a:stretch/>
        </p:blipFill>
        <p:spPr>
          <a:xfrm>
            <a:off x="10472" y="0"/>
            <a:ext cx="3485073" cy="3321232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3977" y="826090"/>
            <a:ext cx="876446" cy="876446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527" y="662982"/>
            <a:ext cx="795830" cy="795830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66188" y="1303627"/>
            <a:ext cx="845678" cy="845678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519" y="-731125"/>
            <a:ext cx="1321423" cy="4544962"/>
          </a:xfrm>
          <a:prstGeom prst="rect">
            <a:avLst/>
          </a:prstGeom>
        </p:spPr>
      </p:pic>
      <p:pic>
        <p:nvPicPr>
          <p:cNvPr id="150" name="Picture 14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756" y="3925255"/>
            <a:ext cx="716441" cy="1000911"/>
          </a:xfrm>
          <a:prstGeom prst="rect">
            <a:avLst/>
          </a:prstGeom>
        </p:spPr>
      </p:pic>
      <p:pic>
        <p:nvPicPr>
          <p:cNvPr id="159" name="Picture 158">
            <a:hlinkClick r:id="" action="ppaction://noaction"/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2565" y="4389120"/>
            <a:ext cx="885616" cy="748665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-9527" y="-503662"/>
            <a:ext cx="457200" cy="457200"/>
          </a:xfrm>
          <a:prstGeom prst="rect">
            <a:avLst/>
          </a:prstGeom>
        </p:spPr>
      </p:pic>
      <p:pic>
        <p:nvPicPr>
          <p:cNvPr id="1028" name="Picture 4" descr="Lý thuyết về cách vẽ ảnh của vật qua thấu kính, sách KNTTVCS">
            <a:extLst>
              <a:ext uri="{FF2B5EF4-FFF2-40B4-BE49-F238E27FC236}">
                <a16:creationId xmlns:a16="http://schemas.microsoft.com/office/drawing/2014/main" id="{35993454-E19F-B2CA-FC49-004BB393F4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9263" y="301794"/>
            <a:ext cx="4579631" cy="3944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mau1">
            <a:hlinkClick r:id="rId14" action="ppaction://hlinksldjump"/>
            <a:extLst>
              <a:ext uri="{FF2B5EF4-FFF2-40B4-BE49-F238E27FC236}">
                <a16:creationId xmlns:a16="http://schemas.microsoft.com/office/drawing/2014/main" id="{A6F4DEA6-809A-6DE0-3F1E-46344685E701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07769" y="-13580"/>
            <a:ext cx="2140688" cy="2294458"/>
          </a:xfrm>
          <a:prstGeom prst="rect">
            <a:avLst/>
          </a:prstGeom>
        </p:spPr>
      </p:pic>
      <p:pic>
        <p:nvPicPr>
          <p:cNvPr id="3" name="mau2">
            <a:hlinkClick r:id="rId16" action="ppaction://hlinksldjump"/>
            <a:extLst>
              <a:ext uri="{FF2B5EF4-FFF2-40B4-BE49-F238E27FC236}">
                <a16:creationId xmlns:a16="http://schemas.microsoft.com/office/drawing/2014/main" id="{EC24D839-C262-50A9-40C9-04450EF05380}"/>
              </a:ext>
            </a:extLst>
          </p:cNvPr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55162" y="301794"/>
            <a:ext cx="2112960" cy="2269957"/>
          </a:xfrm>
          <a:prstGeom prst="rect">
            <a:avLst/>
          </a:prstGeom>
        </p:spPr>
      </p:pic>
      <p:pic>
        <p:nvPicPr>
          <p:cNvPr id="6" name="mau3">
            <a:hlinkClick r:id="rId18" action="ppaction://hlinksldjump"/>
            <a:extLst>
              <a:ext uri="{FF2B5EF4-FFF2-40B4-BE49-F238E27FC236}">
                <a16:creationId xmlns:a16="http://schemas.microsoft.com/office/drawing/2014/main" id="{07C3DE2B-F173-C1B3-8B23-9464A5972A7C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64782" y="-46462"/>
            <a:ext cx="2117829" cy="2269957"/>
          </a:xfrm>
          <a:prstGeom prst="rect">
            <a:avLst/>
          </a:prstGeom>
        </p:spPr>
      </p:pic>
      <p:pic>
        <p:nvPicPr>
          <p:cNvPr id="7" name="mau4">
            <a:hlinkClick r:id="rId20" action="ppaction://hlinksldjump"/>
            <a:extLst>
              <a:ext uri="{FF2B5EF4-FFF2-40B4-BE49-F238E27FC236}">
                <a16:creationId xmlns:a16="http://schemas.microsoft.com/office/drawing/2014/main" id="{3EB2721F-3541-5F85-B159-A1B697F3B49B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28591" y="1949329"/>
            <a:ext cx="2127601" cy="2280431"/>
          </a:xfrm>
          <a:prstGeom prst="rect">
            <a:avLst/>
          </a:prstGeom>
        </p:spPr>
      </p:pic>
      <p:pic>
        <p:nvPicPr>
          <p:cNvPr id="8" name="mau5">
            <a:hlinkClick r:id="rId22" action="ppaction://hlinksldjump"/>
            <a:extLst>
              <a:ext uri="{FF2B5EF4-FFF2-40B4-BE49-F238E27FC236}">
                <a16:creationId xmlns:a16="http://schemas.microsoft.com/office/drawing/2014/main" id="{1E253E58-7BC7-7D1B-1BF2-CB6A130CD086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48519" y="2280877"/>
            <a:ext cx="2097903" cy="2253782"/>
          </a:xfrm>
          <a:prstGeom prst="rect">
            <a:avLst/>
          </a:prstGeom>
        </p:spPr>
      </p:pic>
      <p:pic>
        <p:nvPicPr>
          <p:cNvPr id="9" name="mau6">
            <a:hlinkClick r:id="rId24" action="ppaction://hlinksldjump"/>
            <a:extLst>
              <a:ext uri="{FF2B5EF4-FFF2-40B4-BE49-F238E27FC236}">
                <a16:creationId xmlns:a16="http://schemas.microsoft.com/office/drawing/2014/main" id="{377D2587-E8DA-875E-C441-8BE5074BB1CD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4645" y="1886201"/>
            <a:ext cx="2186498" cy="23435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5756" y="64956"/>
            <a:ext cx="2348921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HOẠT ĐỘNG 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94479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54024"/>
            <a:ext cx="9144000" cy="15773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05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 TẬP 1                                                                                          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...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TKHT)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=10cm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KHT,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K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 (cm).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K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K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0cm, 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5cm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cm.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KHT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endPara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HT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=10cm.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957573"/>
            <a:ext cx="914400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N ở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altLang="en-US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altLang="en-US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 &gt; f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..., …..…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 &lt; f),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.…., 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r>
              <a:rPr lang="en-US" alt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0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21252"/>
              </p:ext>
            </p:extLst>
          </p:nvPr>
        </p:nvGraphicFramePr>
        <p:xfrm>
          <a:off x="609601" y="1715042"/>
          <a:ext cx="7924799" cy="21809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5804">
                  <a:extLst>
                    <a:ext uri="{9D8B030D-6E8A-4147-A177-3AD203B41FA5}">
                      <a16:colId xmlns:a16="http://schemas.microsoft.com/office/drawing/2014/main" val="1528472155"/>
                    </a:ext>
                  </a:extLst>
                </a:gridCol>
                <a:gridCol w="2104115">
                  <a:extLst>
                    <a:ext uri="{9D8B030D-6E8A-4147-A177-3AD203B41FA5}">
                      <a16:colId xmlns:a16="http://schemas.microsoft.com/office/drawing/2014/main" val="3506227411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4135930111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1764183966"/>
                    </a:ext>
                  </a:extLst>
                </a:gridCol>
                <a:gridCol w="1584960">
                  <a:extLst>
                    <a:ext uri="{9D8B030D-6E8A-4147-A177-3AD203B41FA5}">
                      <a16:colId xmlns:a16="http://schemas.microsoft.com/office/drawing/2014/main" val="3958907358"/>
                    </a:ext>
                  </a:extLst>
                </a:gridCol>
              </a:tblGrid>
              <a:tr h="255521">
                <a:tc rowSpan="2"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Q 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endParaRPr lang="en-US" sz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t</a:t>
                      </a:r>
                      <a:endParaRPr lang="en-US" sz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(d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8674723"/>
                  </a:ext>
                </a:extLst>
              </a:tr>
              <a:tr h="69059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ảo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6012078"/>
                  </a:ext>
                </a:extLst>
              </a:tr>
              <a:tr h="26052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 &gt; 2f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914505"/>
                  </a:ext>
                </a:extLst>
              </a:tr>
              <a:tr h="239823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&lt; 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 &lt;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f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5912912"/>
                  </a:ext>
                </a:extLst>
              </a:tr>
              <a:tr h="311266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 &lt; 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2499367"/>
                  </a:ext>
                </a:extLst>
              </a:tr>
              <a:tr h="311266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ọi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5357227"/>
                  </a:ext>
                </a:extLst>
              </a:tr>
            </a:tbl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609601" y="1739101"/>
            <a:ext cx="1071715" cy="9961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0" y="1632237"/>
            <a:ext cx="74005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4877712"/>
            <a:ext cx="8445908" cy="446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.…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……..……..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0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09744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08547"/>
              </p:ext>
            </p:extLst>
          </p:nvPr>
        </p:nvGraphicFramePr>
        <p:xfrm>
          <a:off x="4514850" y="24812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812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4402978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866" y="574717"/>
            <a:ext cx="64579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57175" indent="-257175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&gt; 2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96491" y="4613672"/>
            <a:ext cx="8343900" cy="5078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</a:t>
            </a:r>
            <a:r>
              <a:rPr lang="en-US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 thật, ngược chiều với vật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hỏ hơn vật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7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Line 2"/>
          <p:cNvSpPr>
            <a:spLocks noChangeShapeType="1"/>
          </p:cNvSpPr>
          <p:nvPr/>
        </p:nvSpPr>
        <p:spPr bwMode="auto">
          <a:xfrm>
            <a:off x="5437585" y="2528888"/>
            <a:ext cx="628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297" name="Line 3"/>
          <p:cNvSpPr>
            <a:spLocks noChangeShapeType="1"/>
          </p:cNvSpPr>
          <p:nvPr/>
        </p:nvSpPr>
        <p:spPr bwMode="auto">
          <a:xfrm>
            <a:off x="5468541" y="2528888"/>
            <a:ext cx="857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298" name="Line 4"/>
          <p:cNvSpPr>
            <a:spLocks noChangeShapeType="1"/>
          </p:cNvSpPr>
          <p:nvPr/>
        </p:nvSpPr>
        <p:spPr bwMode="auto">
          <a:xfrm>
            <a:off x="5860428" y="2533650"/>
            <a:ext cx="1743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1" name="AutoShape 5"/>
          <p:cNvSpPr>
            <a:spLocks noChangeArrowheads="1"/>
          </p:cNvSpPr>
          <p:nvPr/>
        </p:nvSpPr>
        <p:spPr bwMode="auto">
          <a:xfrm rot="5400000">
            <a:off x="4554141" y="1541860"/>
            <a:ext cx="1828800" cy="17145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2300" name="AutoShape 6"/>
          <p:cNvSpPr>
            <a:spLocks noChangeArrowheads="1"/>
          </p:cNvSpPr>
          <p:nvPr/>
        </p:nvSpPr>
        <p:spPr bwMode="auto">
          <a:xfrm rot="-5400000">
            <a:off x="3639741" y="2025254"/>
            <a:ext cx="1485900" cy="10287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4325541" y="3087291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5457825" y="3100388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2303" name="Line 9"/>
          <p:cNvSpPr>
            <a:spLocks noChangeShapeType="1"/>
          </p:cNvSpPr>
          <p:nvPr/>
        </p:nvSpPr>
        <p:spPr bwMode="auto">
          <a:xfrm>
            <a:off x="1639491" y="4052888"/>
            <a:ext cx="6172200" cy="0"/>
          </a:xfrm>
          <a:prstGeom prst="line">
            <a:avLst/>
          </a:prstGeom>
          <a:noFill/>
          <a:ln w="9525">
            <a:solidFill>
              <a:srgbClr val="D5FFD5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D5FFD5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 sz="1350"/>
          </a:p>
        </p:txBody>
      </p:sp>
      <p:sp>
        <p:nvSpPr>
          <p:cNvPr id="12304" name="Oval 10"/>
          <p:cNvSpPr>
            <a:spLocks noChangeArrowheads="1"/>
          </p:cNvSpPr>
          <p:nvPr/>
        </p:nvSpPr>
        <p:spPr bwMode="auto">
          <a:xfrm rot="2834016">
            <a:off x="3969545" y="2205038"/>
            <a:ext cx="783431" cy="66675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2305" name="Text Box 12"/>
          <p:cNvSpPr txBox="1">
            <a:spLocks noChangeArrowheads="1"/>
          </p:cNvSpPr>
          <p:nvPr/>
        </p:nvSpPr>
        <p:spPr bwMode="auto">
          <a:xfrm>
            <a:off x="2839641" y="4229100"/>
            <a:ext cx="8001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itchFamily="18" charset="0"/>
                <a:cs typeface="Times New Roman" pitchFamily="18" charset="0"/>
              </a:rPr>
              <a:t>d &gt; 2f</a:t>
            </a: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1753791" y="4286250"/>
            <a:ext cx="261342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307" name="Line 16"/>
          <p:cNvSpPr>
            <a:spLocks noChangeShapeType="1"/>
          </p:cNvSpPr>
          <p:nvPr/>
        </p:nvSpPr>
        <p:spPr bwMode="auto">
          <a:xfrm>
            <a:off x="3232549" y="4171950"/>
            <a:ext cx="111680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308" name="Text Box 17"/>
          <p:cNvSpPr txBox="1">
            <a:spLocks noChangeArrowheads="1"/>
          </p:cNvSpPr>
          <p:nvPr/>
        </p:nvSpPr>
        <p:spPr bwMode="auto">
          <a:xfrm>
            <a:off x="3125391" y="2040732"/>
            <a:ext cx="457200" cy="63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198269" y="2033589"/>
            <a:ext cx="400050" cy="63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2310" name="Text Box 19"/>
          <p:cNvSpPr txBox="1">
            <a:spLocks noChangeArrowheads="1"/>
          </p:cNvSpPr>
          <p:nvPr/>
        </p:nvSpPr>
        <p:spPr bwMode="auto">
          <a:xfrm>
            <a:off x="3982641" y="363617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0200" y="2185989"/>
            <a:ext cx="342900" cy="1841897"/>
            <a:chOff x="4800" y="1536"/>
            <a:chExt cx="170" cy="1019"/>
          </a:xfrm>
        </p:grpSpPr>
        <p:sp>
          <p:nvSpPr>
            <p:cNvPr id="12324" name="Freeform 21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2326" name="Freeform 23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2327" name="Rectangle 24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350"/>
              </a:p>
            </p:txBody>
          </p:sp>
          <p:sp>
            <p:nvSpPr>
              <p:cNvPr id="12328" name="Rectangle 25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350"/>
              </a:p>
            </p:txBody>
          </p:sp>
        </p:grpSp>
      </p:grpSp>
      <p:grpSp>
        <p:nvGrpSpPr>
          <p:cNvPr id="4" name="Group 26"/>
          <p:cNvGrpSpPr>
            <a:grpSpLocks noChangeAspect="1"/>
          </p:cNvGrpSpPr>
          <p:nvPr/>
        </p:nvGrpSpPr>
        <p:grpSpPr bwMode="auto">
          <a:xfrm rot="10508945">
            <a:off x="6073228" y="2294549"/>
            <a:ext cx="221456" cy="455265"/>
            <a:chOff x="5760" y="1488"/>
            <a:chExt cx="811" cy="2081"/>
          </a:xfrm>
        </p:grpSpPr>
        <p:sp>
          <p:nvSpPr>
            <p:cNvPr id="12322" name="Freeform 27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2323" name="Freeform 28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12313" name="Line 29"/>
          <p:cNvSpPr>
            <a:spLocks noChangeShapeType="1"/>
          </p:cNvSpPr>
          <p:nvPr/>
        </p:nvSpPr>
        <p:spPr bwMode="auto">
          <a:xfrm>
            <a:off x="5193506" y="25288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314" name="Line 30"/>
          <p:cNvSpPr>
            <a:spLocks noChangeShapeType="1"/>
          </p:cNvSpPr>
          <p:nvPr/>
        </p:nvSpPr>
        <p:spPr bwMode="auto">
          <a:xfrm>
            <a:off x="4897041" y="2528888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>
            <a:off x="5291650" y="2528888"/>
            <a:ext cx="742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316" name="Line 33"/>
          <p:cNvSpPr>
            <a:spLocks noChangeShapeType="1"/>
          </p:cNvSpPr>
          <p:nvPr/>
        </p:nvSpPr>
        <p:spPr bwMode="auto">
          <a:xfrm flipH="1">
            <a:off x="1925241" y="2528888"/>
            <a:ext cx="2400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2317" name="Text Box 19"/>
          <p:cNvSpPr txBox="1">
            <a:spLocks noChangeArrowheads="1"/>
          </p:cNvSpPr>
          <p:nvPr/>
        </p:nvSpPr>
        <p:spPr bwMode="auto">
          <a:xfrm>
            <a:off x="3057525" y="3490913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2318" name="Text Box 19"/>
          <p:cNvSpPr txBox="1">
            <a:spLocks noChangeArrowheads="1"/>
          </p:cNvSpPr>
          <p:nvPr/>
        </p:nvSpPr>
        <p:spPr bwMode="auto">
          <a:xfrm>
            <a:off x="5133975" y="3527822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5372100" y="3848101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3259931" y="3864770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4325541" y="3864770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80"/>
          <p:cNvSpPr txBox="1">
            <a:spLocks noChangeArrowheads="1"/>
          </p:cNvSpPr>
          <p:nvPr/>
        </p:nvSpPr>
        <p:spPr bwMode="auto">
          <a:xfrm>
            <a:off x="67866" y="8902"/>
            <a:ext cx="657225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7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 &gt; f)</a:t>
            </a:r>
          </a:p>
        </p:txBody>
      </p:sp>
      <p:sp>
        <p:nvSpPr>
          <p:cNvPr id="44" name="TextBox 1"/>
          <p:cNvSpPr txBox="1">
            <a:spLocks noChangeArrowheads="1"/>
          </p:cNvSpPr>
          <p:nvPr/>
        </p:nvSpPr>
        <p:spPr bwMode="auto">
          <a:xfrm>
            <a:off x="1878489" y="2228851"/>
            <a:ext cx="450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3259931" y="1497940"/>
            <a:ext cx="1809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0466440"/>
      </p:ext>
    </p:extLst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55905E-7 L 0.11788 -3.55905E-7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85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4.08135E-6 L 0.11372 -0.00555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77" y="-277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21" grpId="0"/>
      <p:bldP spid="34" grpId="0" animBg="1"/>
      <p:bldP spid="4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0" y="516904"/>
            <a:ext cx="86424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57175" indent="-257175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 &lt; d &lt; 2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98973" y="4602279"/>
            <a:ext cx="8307288" cy="507831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</a:t>
            </a:r>
            <a:r>
              <a:rPr lang="en-US" sz="27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 thật, ngược chiều với vật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 </a:t>
            </a:r>
            <a:r>
              <a:rPr lang="vi-VN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7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4" name="AutoShape 2"/>
          <p:cNvSpPr>
            <a:spLocks noChangeArrowheads="1"/>
          </p:cNvSpPr>
          <p:nvPr/>
        </p:nvSpPr>
        <p:spPr bwMode="auto">
          <a:xfrm rot="5400000">
            <a:off x="5572125" y="1410891"/>
            <a:ext cx="2171700" cy="188595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4345" name="AutoShape 3"/>
          <p:cNvSpPr>
            <a:spLocks noChangeArrowheads="1"/>
          </p:cNvSpPr>
          <p:nvPr/>
        </p:nvSpPr>
        <p:spPr bwMode="auto">
          <a:xfrm rot="-5400000">
            <a:off x="3486150" y="2127647"/>
            <a:ext cx="1485900" cy="10287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>
            <a:off x="4171950" y="3196829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6629400" y="3180160"/>
            <a:ext cx="0" cy="890588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350"/>
          </a:p>
        </p:txBody>
      </p:sp>
      <p:sp>
        <p:nvSpPr>
          <p:cNvPr id="14348" name="Line 6"/>
          <p:cNvSpPr>
            <a:spLocks noChangeShapeType="1"/>
          </p:cNvSpPr>
          <p:nvPr/>
        </p:nvSpPr>
        <p:spPr bwMode="auto">
          <a:xfrm>
            <a:off x="1485900" y="4075510"/>
            <a:ext cx="6172200" cy="0"/>
          </a:xfrm>
          <a:prstGeom prst="line">
            <a:avLst/>
          </a:prstGeom>
          <a:noFill/>
          <a:ln w="9525">
            <a:solidFill>
              <a:srgbClr val="FFFFCC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CC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 sz="1350"/>
          </a:p>
        </p:txBody>
      </p:sp>
      <p:sp>
        <p:nvSpPr>
          <p:cNvPr id="14349" name="Oval 7"/>
          <p:cNvSpPr>
            <a:spLocks noChangeArrowheads="1"/>
          </p:cNvSpPr>
          <p:nvPr/>
        </p:nvSpPr>
        <p:spPr bwMode="auto">
          <a:xfrm rot="2834016">
            <a:off x="3812978" y="2319934"/>
            <a:ext cx="788194" cy="644128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4351" name="Line 12"/>
          <p:cNvSpPr>
            <a:spLocks noChangeShapeType="1"/>
          </p:cNvSpPr>
          <p:nvPr/>
        </p:nvSpPr>
        <p:spPr bwMode="auto">
          <a:xfrm>
            <a:off x="3174206" y="4171950"/>
            <a:ext cx="102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4352" name="Text Box 13"/>
          <p:cNvSpPr txBox="1">
            <a:spLocks noChangeArrowheads="1"/>
          </p:cNvSpPr>
          <p:nvPr/>
        </p:nvSpPr>
        <p:spPr bwMode="auto">
          <a:xfrm>
            <a:off x="3095625" y="2120505"/>
            <a:ext cx="390525" cy="63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4353" name="Text Box 14"/>
          <p:cNvSpPr txBox="1">
            <a:spLocks noChangeArrowheads="1"/>
          </p:cNvSpPr>
          <p:nvPr/>
        </p:nvSpPr>
        <p:spPr bwMode="auto">
          <a:xfrm>
            <a:off x="5064920" y="2125267"/>
            <a:ext cx="330994" cy="86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4354" name="Text Box 15"/>
          <p:cNvSpPr txBox="1">
            <a:spLocks noChangeArrowheads="1"/>
          </p:cNvSpPr>
          <p:nvPr/>
        </p:nvSpPr>
        <p:spPr bwMode="auto">
          <a:xfrm>
            <a:off x="3545681" y="3886201"/>
            <a:ext cx="5143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686050" y="4380310"/>
            <a:ext cx="148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 bwMode="auto">
          <a:xfrm rot="10508945">
            <a:off x="6410325" y="1989999"/>
            <a:ext cx="461963" cy="1193006"/>
            <a:chOff x="5760" y="1488"/>
            <a:chExt cx="811" cy="2081"/>
          </a:xfrm>
        </p:grpSpPr>
        <p:sp>
          <p:nvSpPr>
            <p:cNvPr id="14373" name="Freeform 19"/>
            <p:cNvSpPr>
              <a:spLocks noChangeAspect="1"/>
            </p:cNvSpPr>
            <p:nvPr/>
          </p:nvSpPr>
          <p:spPr bwMode="auto">
            <a:xfrm rot="5700000">
              <a:off x="5125" y="2123"/>
              <a:ext cx="2081" cy="811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4374" name="Freeform 20"/>
            <p:cNvSpPr>
              <a:spLocks noChangeAspect="1"/>
            </p:cNvSpPr>
            <p:nvPr/>
          </p:nvSpPr>
          <p:spPr bwMode="auto">
            <a:xfrm rot="5700000">
              <a:off x="5604" y="2792"/>
              <a:ext cx="1102" cy="43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14357" name="Line 21"/>
          <p:cNvSpPr>
            <a:spLocks noChangeShapeType="1"/>
          </p:cNvSpPr>
          <p:nvPr/>
        </p:nvSpPr>
        <p:spPr bwMode="auto">
          <a:xfrm flipH="1">
            <a:off x="1828800" y="2608660"/>
            <a:ext cx="2343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4743450" y="2608660"/>
            <a:ext cx="1885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>
            <a:off x="7600950" y="2608660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grpSp>
        <p:nvGrpSpPr>
          <p:cNvPr id="3" name="Group 24"/>
          <p:cNvGrpSpPr>
            <a:grpSpLocks/>
          </p:cNvGrpSpPr>
          <p:nvPr/>
        </p:nvGrpSpPr>
        <p:grpSpPr bwMode="auto">
          <a:xfrm>
            <a:off x="1543050" y="2225278"/>
            <a:ext cx="342900" cy="1841897"/>
            <a:chOff x="4800" y="1536"/>
            <a:chExt cx="170" cy="1019"/>
          </a:xfrm>
        </p:grpSpPr>
        <p:sp>
          <p:nvSpPr>
            <p:cNvPr id="14368" name="Freeform 25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4" name="Group 26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4370" name="Freeform 27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4371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350"/>
              </a:p>
            </p:txBody>
          </p:sp>
          <p:sp>
            <p:nvSpPr>
              <p:cNvPr id="14372" name="Rectangle 29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350"/>
              </a:p>
            </p:txBody>
          </p:sp>
        </p:grpSp>
      </p:grpSp>
      <p:sp>
        <p:nvSpPr>
          <p:cNvPr id="32" name="Text Box 17"/>
          <p:cNvSpPr txBox="1">
            <a:spLocks noChangeArrowheads="1"/>
          </p:cNvSpPr>
          <p:nvPr/>
        </p:nvSpPr>
        <p:spPr bwMode="auto">
          <a:xfrm>
            <a:off x="3314700" y="4111229"/>
            <a:ext cx="2857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4362" name="Text Box 19"/>
          <p:cNvSpPr txBox="1">
            <a:spLocks noChangeArrowheads="1"/>
          </p:cNvSpPr>
          <p:nvPr/>
        </p:nvSpPr>
        <p:spPr bwMode="auto">
          <a:xfrm>
            <a:off x="3820716" y="363617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4363" name="Text Box 19"/>
          <p:cNvSpPr txBox="1">
            <a:spLocks noChangeArrowheads="1"/>
          </p:cNvSpPr>
          <p:nvPr/>
        </p:nvSpPr>
        <p:spPr bwMode="auto">
          <a:xfrm>
            <a:off x="3031331" y="3490913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4364" name="Text Box 19"/>
          <p:cNvSpPr txBox="1">
            <a:spLocks noChangeArrowheads="1"/>
          </p:cNvSpPr>
          <p:nvPr/>
        </p:nvSpPr>
        <p:spPr bwMode="auto">
          <a:xfrm>
            <a:off x="4972050" y="3527822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5210175" y="3848101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3206354" y="3864770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163616" y="3864770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80"/>
          <p:cNvSpPr txBox="1">
            <a:spLocks noChangeArrowheads="1"/>
          </p:cNvSpPr>
          <p:nvPr/>
        </p:nvSpPr>
        <p:spPr bwMode="auto">
          <a:xfrm>
            <a:off x="0" y="-32310"/>
            <a:ext cx="65151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 &gt; f)</a:t>
            </a:r>
          </a:p>
        </p:txBody>
      </p:sp>
      <p:sp>
        <p:nvSpPr>
          <p:cNvPr id="41" name="TextBox 1"/>
          <p:cNvSpPr txBox="1">
            <a:spLocks noChangeArrowheads="1"/>
          </p:cNvSpPr>
          <p:nvPr/>
        </p:nvSpPr>
        <p:spPr bwMode="auto">
          <a:xfrm>
            <a:off x="1771651" y="2339802"/>
            <a:ext cx="450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58575" y="1495314"/>
            <a:ext cx="1809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97257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67438E-6 L 0.13334 -0.0004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2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9" grpId="0" animBg="1"/>
      <p:bldP spid="32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144" y="504431"/>
            <a:ext cx="871269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257175" indent="-257175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7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 &lt; f:</a:t>
            </a: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7144" y="4228788"/>
            <a:ext cx="9136856" cy="92333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vi-VN" sz="2700" b="1" dirty="0">
                <a:solidFill>
                  <a:srgbClr val="C00000"/>
                </a:solidFill>
                <a:latin typeface="+mj-lt"/>
              </a:rPr>
              <a:t> </a:t>
            </a:r>
            <a:r>
              <a:rPr lang="vi-VN" sz="2700" b="1" dirty="0">
                <a:solidFill>
                  <a:srgbClr val="0000FF"/>
                </a:solidFill>
                <a:latin typeface="+mj-lt"/>
                <a:sym typeface="Wingdings"/>
              </a:rPr>
              <a:t></a:t>
            </a:r>
            <a:r>
              <a:rPr lang="en-US" sz="2700" b="1" dirty="0">
                <a:solidFill>
                  <a:srgbClr val="0000FF"/>
                </a:solidFill>
                <a:latin typeface="+mj-lt"/>
                <a:sym typeface="Wingdings"/>
              </a:rPr>
              <a:t> </a:t>
            </a:r>
            <a:r>
              <a:rPr lang="vi-VN" sz="2700" b="1" dirty="0" err="1">
                <a:solidFill>
                  <a:srgbClr val="C00000"/>
                </a:solidFill>
                <a:latin typeface="+mj-lt"/>
              </a:rPr>
              <a:t>Ảnh</a:t>
            </a:r>
            <a:r>
              <a:rPr lang="vi-VN" sz="2700" b="1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ứng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àn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7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7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9" name="TextBox 80"/>
          <p:cNvSpPr txBox="1">
            <a:spLocks noChangeArrowheads="1"/>
          </p:cNvSpPr>
          <p:nvPr/>
        </p:nvSpPr>
        <p:spPr bwMode="auto">
          <a:xfrm>
            <a:off x="7144" y="8171"/>
            <a:ext cx="6629400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just" eaLnBrk="1" hangingPunct="1"/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altLang="en-US" sz="27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7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d &lt; f)</a:t>
            </a:r>
          </a:p>
        </p:txBody>
      </p:sp>
      <p:sp>
        <p:nvSpPr>
          <p:cNvPr id="15370" name="AutoShape 3"/>
          <p:cNvSpPr>
            <a:spLocks noChangeArrowheads="1"/>
          </p:cNvSpPr>
          <p:nvPr/>
        </p:nvSpPr>
        <p:spPr bwMode="auto">
          <a:xfrm rot="-5400000">
            <a:off x="3545681" y="2177654"/>
            <a:ext cx="1485900" cy="1028700"/>
          </a:xfrm>
          <a:prstGeom prst="parallelogram">
            <a:avLst>
              <a:gd name="adj" fmla="val 3611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4231481" y="3263504"/>
            <a:ext cx="0" cy="857250"/>
          </a:xfrm>
          <a:prstGeom prst="lin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135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5831681" y="1475185"/>
            <a:ext cx="1600200" cy="2686050"/>
            <a:chOff x="3888" y="816"/>
            <a:chExt cx="1344" cy="2256"/>
          </a:xfrm>
        </p:grpSpPr>
        <p:sp>
          <p:nvSpPr>
            <p:cNvPr id="13" name="AutoShape 2"/>
            <p:cNvSpPr>
              <a:spLocks noChangeArrowheads="1"/>
            </p:cNvSpPr>
            <p:nvPr/>
          </p:nvSpPr>
          <p:spPr bwMode="auto">
            <a:xfrm rot="5400000">
              <a:off x="3792" y="912"/>
              <a:ext cx="1536" cy="1344"/>
            </a:xfrm>
            <a:prstGeom prst="flowChartInputOutput">
              <a:avLst/>
            </a:prstGeom>
            <a:gradFill rotWithShape="1">
              <a:gsLst>
                <a:gs pos="0">
                  <a:schemeClr val="bg1">
                    <a:gamma/>
                    <a:shade val="89020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1350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>
              <a:off x="4512" y="2208"/>
              <a:ext cx="0" cy="864"/>
            </a:xfrm>
            <a:prstGeom prst="line">
              <a:avLst/>
            </a:prstGeom>
            <a:ln>
              <a:headEnd/>
              <a:tailEnd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1" hangingPunct="1">
                <a:defRPr/>
              </a:pPr>
              <a:endParaRPr lang="en-US" sz="1350"/>
            </a:p>
          </p:txBody>
        </p:sp>
      </p:grpSp>
      <p:sp>
        <p:nvSpPr>
          <p:cNvPr id="15373" name="Line 6"/>
          <p:cNvSpPr>
            <a:spLocks noChangeShapeType="1"/>
          </p:cNvSpPr>
          <p:nvPr/>
        </p:nvSpPr>
        <p:spPr bwMode="auto">
          <a:xfrm>
            <a:off x="1545431" y="4158854"/>
            <a:ext cx="6172200" cy="0"/>
          </a:xfrm>
          <a:prstGeom prst="lin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endParaRPr lang="en-US" sz="1350"/>
          </a:p>
        </p:txBody>
      </p:sp>
      <p:sp>
        <p:nvSpPr>
          <p:cNvPr id="15374" name="Oval 7"/>
          <p:cNvSpPr>
            <a:spLocks noChangeArrowheads="1"/>
          </p:cNvSpPr>
          <p:nvPr/>
        </p:nvSpPr>
        <p:spPr bwMode="auto">
          <a:xfrm rot="2834016">
            <a:off x="3891558" y="2403277"/>
            <a:ext cx="722709" cy="500063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sz="1350"/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155156" y="2139555"/>
            <a:ext cx="333375" cy="63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35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3252897" y="4427386"/>
            <a:ext cx="971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3518423" y="4185799"/>
            <a:ext cx="2857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dirty="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678701" y="4282680"/>
            <a:ext cx="573881" cy="864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3732077" y="4043566"/>
            <a:ext cx="28575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1774031" y="2291953"/>
            <a:ext cx="342900" cy="1841897"/>
            <a:chOff x="4800" y="1536"/>
            <a:chExt cx="170" cy="1019"/>
          </a:xfrm>
        </p:grpSpPr>
        <p:sp>
          <p:nvSpPr>
            <p:cNvPr id="15394" name="Freeform 24"/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4" name="Group 25"/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15396" name="Freeform 26"/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5397" name="Rectangle 27"/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350"/>
              </a:p>
            </p:txBody>
          </p:sp>
          <p:sp>
            <p:nvSpPr>
              <p:cNvPr id="15398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1" hangingPunct="1"/>
                <a:endParaRPr lang="en-US" altLang="en-US" sz="1350"/>
              </a:p>
            </p:txBody>
          </p:sp>
        </p:grpSp>
      </p:grpSp>
      <p:sp>
        <p:nvSpPr>
          <p:cNvPr id="15381" name="Line 31"/>
          <p:cNvSpPr>
            <a:spLocks noChangeShapeType="1"/>
          </p:cNvSpPr>
          <p:nvPr/>
        </p:nvSpPr>
        <p:spPr bwMode="auto">
          <a:xfrm flipH="1">
            <a:off x="2228851" y="2627710"/>
            <a:ext cx="200263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382" name="Line 32"/>
          <p:cNvSpPr>
            <a:spLocks noChangeShapeType="1"/>
          </p:cNvSpPr>
          <p:nvPr/>
        </p:nvSpPr>
        <p:spPr bwMode="auto">
          <a:xfrm flipV="1">
            <a:off x="4802982" y="2627711"/>
            <a:ext cx="854869" cy="71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5383" name="Text Box 33"/>
          <p:cNvSpPr txBox="1">
            <a:spLocks noChangeArrowheads="1"/>
          </p:cNvSpPr>
          <p:nvPr/>
        </p:nvSpPr>
        <p:spPr bwMode="auto">
          <a:xfrm>
            <a:off x="5026819" y="2149086"/>
            <a:ext cx="602068" cy="63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’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135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</a:t>
            </a:r>
          </a:p>
        </p:txBody>
      </p:sp>
      <p:sp>
        <p:nvSpPr>
          <p:cNvPr id="15384" name="Text Box 19"/>
          <p:cNvSpPr txBox="1">
            <a:spLocks noChangeArrowheads="1"/>
          </p:cNvSpPr>
          <p:nvPr/>
        </p:nvSpPr>
        <p:spPr bwMode="auto">
          <a:xfrm>
            <a:off x="3875485" y="375047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5385" name="Text Box 19"/>
          <p:cNvSpPr txBox="1">
            <a:spLocks noChangeArrowheads="1"/>
          </p:cNvSpPr>
          <p:nvPr/>
        </p:nvSpPr>
        <p:spPr bwMode="auto">
          <a:xfrm>
            <a:off x="3086100" y="3605213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5386" name="Text Box 19"/>
          <p:cNvSpPr txBox="1">
            <a:spLocks noChangeArrowheads="1"/>
          </p:cNvSpPr>
          <p:nvPr/>
        </p:nvSpPr>
        <p:spPr bwMode="auto">
          <a:xfrm>
            <a:off x="5026819" y="3642122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’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5200650" y="3962401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269456" y="3979070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218385" y="3979070"/>
            <a:ext cx="0" cy="19288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41" descr="Ojo Ojos De Dibujos Animados Ojo Ilustrador Ojos De Personaje ...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5520930" y="1956761"/>
            <a:ext cx="1312069" cy="1313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Nhóm 2"/>
          <p:cNvGrpSpPr>
            <a:grpSpLocks/>
          </p:cNvGrpSpPr>
          <p:nvPr/>
        </p:nvGrpSpPr>
        <p:grpSpPr bwMode="auto">
          <a:xfrm>
            <a:off x="824051" y="1381267"/>
            <a:ext cx="707565" cy="1600201"/>
            <a:chOff x="1470017" y="2515671"/>
            <a:chExt cx="435685" cy="1004999"/>
          </a:xfrm>
        </p:grpSpPr>
        <p:sp>
          <p:nvSpPr>
            <p:cNvPr id="15392" name="Freeform 24"/>
            <p:cNvSpPr>
              <a:spLocks noChangeAspect="1"/>
            </p:cNvSpPr>
            <p:nvPr/>
          </p:nvSpPr>
          <p:spPr bwMode="auto">
            <a:xfrm rot="5700000">
              <a:off x="1185360" y="2800328"/>
              <a:ext cx="1004999" cy="435685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5393" name="Freeform 26"/>
            <p:cNvSpPr>
              <a:spLocks noChangeAspect="1"/>
            </p:cNvSpPr>
            <p:nvPr/>
          </p:nvSpPr>
          <p:spPr bwMode="auto">
            <a:xfrm rot="5700000">
              <a:off x="1421546" y="3114176"/>
              <a:ext cx="532625" cy="23129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38" name="TextBox 1"/>
          <p:cNvSpPr txBox="1">
            <a:spLocks noChangeArrowheads="1"/>
          </p:cNvSpPr>
          <p:nvPr/>
        </p:nvSpPr>
        <p:spPr bwMode="auto">
          <a:xfrm>
            <a:off x="2121695" y="2339802"/>
            <a:ext cx="4500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458575" y="1495314"/>
            <a:ext cx="1809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7279409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35802E-6 L 0.21181 0.0021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0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125 -0.00556 " pathEditMode="relative" rAng="0" ptsTypes="AA">
                                      <p:cBhvr>
                                        <p:cTn id="2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 animBg="1"/>
      <p:bldP spid="21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456A6E5-9096-C7B2-DE66-26EB99424257}"/>
              </a:ext>
            </a:extLst>
          </p:cNvPr>
          <p:cNvCxnSpPr>
            <a:cxnSpLocks/>
          </p:cNvCxnSpPr>
          <p:nvPr/>
        </p:nvCxnSpPr>
        <p:spPr>
          <a:xfrm>
            <a:off x="55861" y="368737"/>
            <a:ext cx="8961013" cy="0"/>
          </a:xfrm>
          <a:prstGeom prst="line">
            <a:avLst/>
          </a:prstGeom>
          <a:ln w="57150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Group 5">
            <a:extLst>
              <a:ext uri="{FF2B5EF4-FFF2-40B4-BE49-F238E27FC236}">
                <a16:creationId xmlns:a16="http://schemas.microsoft.com/office/drawing/2014/main" id="{7D34D7C5-FADF-6824-23F7-1214561BDFC1}"/>
              </a:ext>
            </a:extLst>
          </p:cNvPr>
          <p:cNvGrpSpPr/>
          <p:nvPr/>
        </p:nvGrpSpPr>
        <p:grpSpPr>
          <a:xfrm>
            <a:off x="85529" y="170450"/>
            <a:ext cx="368551" cy="359337"/>
            <a:chOff x="7453548" y="316155"/>
            <a:chExt cx="1108364" cy="1080655"/>
          </a:xfrm>
        </p:grpSpPr>
        <p:sp>
          <p:nvSpPr>
            <p:cNvPr id="7" name="Rectangle: Rounded Corners 6">
              <a:extLst>
                <a:ext uri="{FF2B5EF4-FFF2-40B4-BE49-F238E27FC236}">
                  <a16:creationId xmlns:a16="http://schemas.microsoft.com/office/drawing/2014/main" id="{832FFD99-6031-AB83-044E-1C58C4821126}"/>
                </a:ext>
              </a:extLst>
            </p:cNvPr>
            <p:cNvSpPr/>
            <p:nvPr/>
          </p:nvSpPr>
          <p:spPr>
            <a:xfrm>
              <a:off x="7453548" y="316155"/>
              <a:ext cx="1108364" cy="1080655"/>
            </a:xfrm>
            <a:prstGeom prst="roundRect">
              <a:avLst/>
            </a:prstGeom>
            <a:solidFill>
              <a:schemeClr val="accent6">
                <a:lumMod val="9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78">
                <a:defRPr/>
              </a:pPr>
              <a:endParaRPr lang="en-US">
                <a:solidFill>
                  <a:srgbClr val="D9D9D9"/>
                </a:solidFill>
                <a:latin typeface="Arial"/>
              </a:endParaRPr>
            </a:p>
          </p:txBody>
        </p:sp>
        <p:pic>
          <p:nvPicPr>
            <p:cNvPr id="8" name="Picture 7" descr="Image">
              <a:extLst>
                <a:ext uri="{FF2B5EF4-FFF2-40B4-BE49-F238E27FC236}">
                  <a16:creationId xmlns:a16="http://schemas.microsoft.com/office/drawing/2014/main" id="{3A2AB9A7-DA13-C27A-47F0-6A4F4B24C88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92450" y="441203"/>
              <a:ext cx="830557" cy="83055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Line 4">
            <a:extLst>
              <a:ext uri="{FF2B5EF4-FFF2-40B4-BE49-F238E27FC236}">
                <a16:creationId xmlns:a16="http://schemas.microsoft.com/office/drawing/2014/main" id="{3BBA9CA1-4877-F7AD-D646-80EACFCB5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4261" y="2585341"/>
            <a:ext cx="0" cy="857250"/>
          </a:xfrm>
          <a:prstGeom prst="line">
            <a:avLst/>
          </a:prstGeom>
          <a:noFill/>
          <a:ln w="25400" cap="flat" cmpd="sng" algn="ctr">
            <a:solidFill>
              <a:srgbClr val="000000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/>
          <a:lstStyle/>
          <a:p>
            <a:pPr defTabSz="685783">
              <a:defRPr/>
            </a:pPr>
            <a:endParaRPr lang="en-US" sz="1050">
              <a:cs typeface="Arial" panose="020B0604020202020204" pitchFamily="34" charset="0"/>
            </a:endParaRPr>
          </a:p>
        </p:txBody>
      </p:sp>
      <p:sp>
        <p:nvSpPr>
          <p:cNvPr id="16" name="Line 6">
            <a:extLst>
              <a:ext uri="{FF2B5EF4-FFF2-40B4-BE49-F238E27FC236}">
                <a16:creationId xmlns:a16="http://schemas.microsoft.com/office/drawing/2014/main" id="{C73DBD36-D12D-2F3A-DADB-A1D564B759D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6545" y="3480691"/>
            <a:ext cx="8092097" cy="0"/>
          </a:xfrm>
          <a:prstGeom prst="line">
            <a:avLst/>
          </a:prstGeom>
          <a:noFill/>
          <a:ln w="9525">
            <a:solidFill>
              <a:srgbClr val="FFFF99"/>
            </a:solidFill>
            <a:round/>
            <a:headEnd/>
            <a:tailEnd/>
          </a:ln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FF99"/>
            </a:extrusionClr>
            <a:contourClr>
              <a:srgbClr val="FFFF99"/>
            </a:contourClr>
          </a:sp3d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flatTx/>
          </a:bodyPr>
          <a:lstStyle/>
          <a:p>
            <a:pPr defTabSz="685783">
              <a:defRPr/>
            </a:pPr>
            <a:endParaRPr lang="en-US" sz="1050">
              <a:solidFill>
                <a:sysClr val="windowText" lastClr="000000"/>
              </a:solidFill>
            </a:endParaRPr>
          </a:p>
        </p:txBody>
      </p:sp>
      <p:sp>
        <p:nvSpPr>
          <p:cNvPr id="17" name="Text Box 15">
            <a:extLst>
              <a:ext uri="{FF2B5EF4-FFF2-40B4-BE49-F238E27FC236}">
                <a16:creationId xmlns:a16="http://schemas.microsoft.com/office/drawing/2014/main" id="{BD974BC3-7C69-8B3B-4A82-634AB124C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937" y="1472109"/>
            <a:ext cx="333375" cy="565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>
              <a:spcBef>
                <a:spcPct val="50000"/>
              </a:spcBef>
            </a:pPr>
            <a:r>
              <a:rPr lang="en-US" altLang="en-US" sz="1500">
                <a:solidFill>
                  <a:srgbClr val="00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F</a:t>
            </a:r>
          </a:p>
          <a:p>
            <a:pPr defTabSz="685783">
              <a:spcBef>
                <a:spcPct val="50000"/>
              </a:spcBef>
            </a:pPr>
            <a:r>
              <a:rPr lang="en-US" altLang="en-US" sz="1050">
                <a:solidFill>
                  <a:srgbClr val="00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29" name="Line 32">
            <a:extLst>
              <a:ext uri="{FF2B5EF4-FFF2-40B4-BE49-F238E27FC236}">
                <a16:creationId xmlns:a16="http://schemas.microsoft.com/office/drawing/2014/main" id="{781943F7-0EB6-9911-20EB-0D2DD5BB22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15763" y="1956692"/>
            <a:ext cx="220693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783">
              <a:defRPr/>
            </a:pPr>
            <a:endParaRPr lang="en-US" sz="1050">
              <a:solidFill>
                <a:sysClr val="windowText" lastClr="000000"/>
              </a:solidFill>
            </a:endParaRPr>
          </a:p>
        </p:txBody>
      </p:sp>
      <p:sp>
        <p:nvSpPr>
          <p:cNvPr id="30" name="Text Box 33">
            <a:extLst>
              <a:ext uri="{FF2B5EF4-FFF2-40B4-BE49-F238E27FC236}">
                <a16:creationId xmlns:a16="http://schemas.microsoft.com/office/drawing/2014/main" id="{F4075F4A-95E9-94BC-CA1C-98D3A6DCFD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6509" y="1474490"/>
            <a:ext cx="514596" cy="565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>
              <a:spcBef>
                <a:spcPct val="50000"/>
              </a:spcBef>
            </a:pPr>
            <a:r>
              <a:rPr lang="en-US" altLang="en-US" sz="1500" dirty="0">
                <a:solidFill>
                  <a:srgbClr val="00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F’</a:t>
            </a:r>
          </a:p>
          <a:p>
            <a:pPr defTabSz="685783">
              <a:spcBef>
                <a:spcPct val="50000"/>
              </a:spcBef>
            </a:pPr>
            <a:r>
              <a:rPr lang="en-US" altLang="en-US" sz="1050" dirty="0">
                <a:solidFill>
                  <a:srgbClr val="00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</a:t>
            </a:r>
          </a:p>
        </p:txBody>
      </p:sp>
      <p:sp>
        <p:nvSpPr>
          <p:cNvPr id="31" name="Text Box 19">
            <a:extLst>
              <a:ext uri="{FF2B5EF4-FFF2-40B4-BE49-F238E27FC236}">
                <a16:creationId xmlns:a16="http://schemas.microsoft.com/office/drawing/2014/main" id="{25F5AB8F-AF15-FC2D-C58B-A2ED727A6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8265" y="3072309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cs typeface="Arial" panose="020B0604020202020204" pitchFamily="34" charset="0"/>
              </a:rPr>
              <a:t>O</a:t>
            </a:r>
          </a:p>
        </p:txBody>
      </p:sp>
      <p:sp>
        <p:nvSpPr>
          <p:cNvPr id="736" name="Text Box 19">
            <a:extLst>
              <a:ext uri="{FF2B5EF4-FFF2-40B4-BE49-F238E27FC236}">
                <a16:creationId xmlns:a16="http://schemas.microsoft.com/office/drawing/2014/main" id="{37BE2C6A-38CF-8E9E-4527-51F93F63A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8880" y="2927052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cs typeface="Arial" panose="020B0604020202020204" pitchFamily="34" charset="0"/>
              </a:rPr>
              <a:t>F</a:t>
            </a:r>
          </a:p>
        </p:txBody>
      </p:sp>
      <p:sp>
        <p:nvSpPr>
          <p:cNvPr id="737" name="Text Box 19">
            <a:extLst>
              <a:ext uri="{FF2B5EF4-FFF2-40B4-BE49-F238E27FC236}">
                <a16:creationId xmlns:a16="http://schemas.microsoft.com/office/drawing/2014/main" id="{BE30BF8F-5B67-FFF6-542E-31DDAA0E7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39599" y="2963961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>
              <a:spcBef>
                <a:spcPct val="50000"/>
              </a:spcBef>
            </a:pPr>
            <a:r>
              <a:rPr lang="en-US" altLang="en-US" sz="1800">
                <a:solidFill>
                  <a:srgbClr val="FF0000"/>
                </a:solidFill>
                <a:cs typeface="Arial" panose="020B0604020202020204" pitchFamily="34" charset="0"/>
              </a:rPr>
              <a:t>F’</a:t>
            </a:r>
          </a:p>
        </p:txBody>
      </p:sp>
      <p:cxnSp>
        <p:nvCxnSpPr>
          <p:cNvPr id="738" name="Straight Connector 737">
            <a:extLst>
              <a:ext uri="{FF2B5EF4-FFF2-40B4-BE49-F238E27FC236}">
                <a16:creationId xmlns:a16="http://schemas.microsoft.com/office/drawing/2014/main" id="{C19ACC3F-D19D-5292-9B14-55B1CE7794CE}"/>
              </a:ext>
            </a:extLst>
          </p:cNvPr>
          <p:cNvCxnSpPr/>
          <p:nvPr/>
        </p:nvCxnSpPr>
        <p:spPr>
          <a:xfrm>
            <a:off x="5313430" y="3284240"/>
            <a:ext cx="0" cy="19288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39" name="Straight Connector 738">
            <a:extLst>
              <a:ext uri="{FF2B5EF4-FFF2-40B4-BE49-F238E27FC236}">
                <a16:creationId xmlns:a16="http://schemas.microsoft.com/office/drawing/2014/main" id="{4B60ABB3-CF41-EB46-9C63-7C581350E9D5}"/>
              </a:ext>
            </a:extLst>
          </p:cNvPr>
          <p:cNvCxnSpPr/>
          <p:nvPr/>
        </p:nvCxnSpPr>
        <p:spPr>
          <a:xfrm>
            <a:off x="3382236" y="3300909"/>
            <a:ext cx="0" cy="19288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cxnSp>
        <p:nvCxnSpPr>
          <p:cNvPr id="740" name="Straight Connector 739">
            <a:extLst>
              <a:ext uri="{FF2B5EF4-FFF2-40B4-BE49-F238E27FC236}">
                <a16:creationId xmlns:a16="http://schemas.microsoft.com/office/drawing/2014/main" id="{27BF325C-17AE-2B2B-82E5-C0C8B99F63CA}"/>
              </a:ext>
            </a:extLst>
          </p:cNvPr>
          <p:cNvCxnSpPr/>
          <p:nvPr/>
        </p:nvCxnSpPr>
        <p:spPr>
          <a:xfrm>
            <a:off x="4331165" y="3300909"/>
            <a:ext cx="0" cy="192881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</p:cxnSp>
      <p:pic>
        <p:nvPicPr>
          <p:cNvPr id="741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1EA3C2DE-A3AE-AC0B-F4A8-B15AF7526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5633711" y="2050751"/>
            <a:ext cx="1312069" cy="1313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42" name="Nhóm 2">
            <a:extLst>
              <a:ext uri="{FF2B5EF4-FFF2-40B4-BE49-F238E27FC236}">
                <a16:creationId xmlns:a16="http://schemas.microsoft.com/office/drawing/2014/main" id="{E2E35024-7CC4-5681-C52C-E2D7F7AF845E}"/>
              </a:ext>
            </a:extLst>
          </p:cNvPr>
          <p:cNvGrpSpPr>
            <a:grpSpLocks/>
          </p:cNvGrpSpPr>
          <p:nvPr/>
        </p:nvGrpSpPr>
        <p:grpSpPr bwMode="auto">
          <a:xfrm>
            <a:off x="2817585" y="1938693"/>
            <a:ext cx="266700" cy="512830"/>
            <a:chOff x="1470017" y="2515671"/>
            <a:chExt cx="435685" cy="1004999"/>
          </a:xfrm>
        </p:grpSpPr>
        <p:sp>
          <p:nvSpPr>
            <p:cNvPr id="743" name="Freeform 24">
              <a:extLst>
                <a:ext uri="{FF2B5EF4-FFF2-40B4-BE49-F238E27FC236}">
                  <a16:creationId xmlns:a16="http://schemas.microsoft.com/office/drawing/2014/main" id="{3C2C40ED-AAD7-8E41-2982-A19422DDEC01}"/>
                </a:ext>
              </a:extLst>
            </p:cNvPr>
            <p:cNvSpPr>
              <a:spLocks noChangeAspect="1"/>
            </p:cNvSpPr>
            <p:nvPr/>
          </p:nvSpPr>
          <p:spPr bwMode="auto">
            <a:xfrm rot="5700000">
              <a:off x="1185360" y="2800328"/>
              <a:ext cx="1004999" cy="435685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783">
                <a:defRPr/>
              </a:pPr>
              <a:endParaRPr lang="en-US" sz="1050">
                <a:solidFill>
                  <a:sysClr val="windowText" lastClr="000000"/>
                </a:solidFill>
              </a:endParaRPr>
            </a:p>
          </p:txBody>
        </p:sp>
        <p:sp>
          <p:nvSpPr>
            <p:cNvPr id="744" name="Freeform 26">
              <a:extLst>
                <a:ext uri="{FF2B5EF4-FFF2-40B4-BE49-F238E27FC236}">
                  <a16:creationId xmlns:a16="http://schemas.microsoft.com/office/drawing/2014/main" id="{EDEAFB9F-3DC5-DAF2-43AD-ABB66FD23EEF}"/>
                </a:ext>
              </a:extLst>
            </p:cNvPr>
            <p:cNvSpPr>
              <a:spLocks noChangeAspect="1"/>
            </p:cNvSpPr>
            <p:nvPr/>
          </p:nvSpPr>
          <p:spPr bwMode="auto">
            <a:xfrm rot="5700000">
              <a:off x="1421546" y="3114176"/>
              <a:ext cx="532625" cy="231290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FF9900"/>
                </a:gs>
                <a:gs pos="100000">
                  <a:srgbClr val="9933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783">
                <a:defRPr/>
              </a:pPr>
              <a:endParaRPr lang="en-US" sz="1050">
                <a:solidFill>
                  <a:sysClr val="windowText" lastClr="000000"/>
                </a:solidFill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9F406B4-EDEE-4E54-932D-60AD930F360B}"/>
              </a:ext>
            </a:extLst>
          </p:cNvPr>
          <p:cNvGrpSpPr>
            <a:grpSpLocks/>
          </p:cNvGrpSpPr>
          <p:nvPr/>
        </p:nvGrpSpPr>
        <p:grpSpPr bwMode="auto">
          <a:xfrm>
            <a:off x="1886811" y="1613793"/>
            <a:ext cx="342900" cy="1841897"/>
            <a:chOff x="4800" y="1536"/>
            <a:chExt cx="170" cy="1019"/>
          </a:xfrm>
        </p:grpSpPr>
        <p:sp>
          <p:nvSpPr>
            <p:cNvPr id="23" name="Freeform 24">
              <a:extLst>
                <a:ext uri="{FF2B5EF4-FFF2-40B4-BE49-F238E27FC236}">
                  <a16:creationId xmlns:a16="http://schemas.microsoft.com/office/drawing/2014/main" id="{799EC217-92E9-C540-C608-B120AF19351A}"/>
                </a:ext>
              </a:extLst>
            </p:cNvPr>
            <p:cNvSpPr>
              <a:spLocks noChangeAspect="1"/>
            </p:cNvSpPr>
            <p:nvPr/>
          </p:nvSpPr>
          <p:spPr bwMode="auto">
            <a:xfrm rot="5700000">
              <a:off x="4680" y="1664"/>
              <a:ext cx="417" cy="162"/>
            </a:xfrm>
            <a:custGeom>
              <a:avLst/>
              <a:gdLst>
                <a:gd name="T0" fmla="*/ 0 w 8000"/>
                <a:gd name="T1" fmla="*/ 0 h 3154"/>
                <a:gd name="T2" fmla="*/ 0 w 8000"/>
                <a:gd name="T3" fmla="*/ 0 h 3154"/>
                <a:gd name="T4" fmla="*/ 0 w 8000"/>
                <a:gd name="T5" fmla="*/ 0 h 3154"/>
                <a:gd name="T6" fmla="*/ 0 w 8000"/>
                <a:gd name="T7" fmla="*/ 0 h 3154"/>
                <a:gd name="T8" fmla="*/ 0 w 8000"/>
                <a:gd name="T9" fmla="*/ 0 h 3154"/>
                <a:gd name="T10" fmla="*/ 0 w 8000"/>
                <a:gd name="T11" fmla="*/ 0 h 3154"/>
                <a:gd name="T12" fmla="*/ 0 w 8000"/>
                <a:gd name="T13" fmla="*/ 0 h 3154"/>
                <a:gd name="T14" fmla="*/ 0 w 8000"/>
                <a:gd name="T15" fmla="*/ 0 h 3154"/>
                <a:gd name="T16" fmla="*/ 0 w 8000"/>
                <a:gd name="T17" fmla="*/ 0 h 3154"/>
                <a:gd name="T18" fmla="*/ 0 w 8000"/>
                <a:gd name="T19" fmla="*/ 0 h 3154"/>
                <a:gd name="T20" fmla="*/ 0 w 8000"/>
                <a:gd name="T21" fmla="*/ 0 h 3154"/>
                <a:gd name="T22" fmla="*/ 0 w 8000"/>
                <a:gd name="T23" fmla="*/ 0 h 3154"/>
                <a:gd name="T24" fmla="*/ 0 w 8000"/>
                <a:gd name="T25" fmla="*/ 0 h 3154"/>
                <a:gd name="T26" fmla="*/ 0 w 8000"/>
                <a:gd name="T27" fmla="*/ 0 h 3154"/>
                <a:gd name="T28" fmla="*/ 0 w 8000"/>
                <a:gd name="T29" fmla="*/ 0 h 3154"/>
                <a:gd name="T30" fmla="*/ 0 w 8000"/>
                <a:gd name="T31" fmla="*/ 0 h 3154"/>
                <a:gd name="T32" fmla="*/ 0 w 8000"/>
                <a:gd name="T33" fmla="*/ 0 h 3154"/>
                <a:gd name="T34" fmla="*/ 0 w 8000"/>
                <a:gd name="T35" fmla="*/ 0 h 3154"/>
                <a:gd name="T36" fmla="*/ 0 w 8000"/>
                <a:gd name="T37" fmla="*/ 0 h 3154"/>
                <a:gd name="T38" fmla="*/ 0 w 8000"/>
                <a:gd name="T39" fmla="*/ 0 h 3154"/>
                <a:gd name="T40" fmla="*/ 0 w 8000"/>
                <a:gd name="T41" fmla="*/ 0 h 315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000"/>
                <a:gd name="T64" fmla="*/ 0 h 3154"/>
                <a:gd name="T65" fmla="*/ 8000 w 8000"/>
                <a:gd name="T66" fmla="*/ 3154 h 315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000" h="3154">
                  <a:moveTo>
                    <a:pt x="8000" y="1577"/>
                  </a:moveTo>
                  <a:cubicBezTo>
                    <a:pt x="8000" y="1818"/>
                    <a:pt x="7931" y="2087"/>
                    <a:pt x="7804" y="2300"/>
                  </a:cubicBezTo>
                  <a:cubicBezTo>
                    <a:pt x="7677" y="2513"/>
                    <a:pt x="7478" y="2717"/>
                    <a:pt x="7236" y="2853"/>
                  </a:cubicBezTo>
                  <a:cubicBezTo>
                    <a:pt x="6994" y="2989"/>
                    <a:pt x="6684" y="3082"/>
                    <a:pt x="6351" y="3118"/>
                  </a:cubicBezTo>
                  <a:cubicBezTo>
                    <a:pt x="6018" y="3154"/>
                    <a:pt x="5628" y="3128"/>
                    <a:pt x="5236" y="3071"/>
                  </a:cubicBezTo>
                  <a:cubicBezTo>
                    <a:pt x="4844" y="3014"/>
                    <a:pt x="4412" y="2895"/>
                    <a:pt x="4000" y="2777"/>
                  </a:cubicBezTo>
                  <a:cubicBezTo>
                    <a:pt x="3588" y="2659"/>
                    <a:pt x="3156" y="2499"/>
                    <a:pt x="2764" y="2366"/>
                  </a:cubicBezTo>
                  <a:cubicBezTo>
                    <a:pt x="2372" y="2233"/>
                    <a:pt x="1982" y="2086"/>
                    <a:pt x="1649" y="1977"/>
                  </a:cubicBezTo>
                  <a:cubicBezTo>
                    <a:pt x="1316" y="1868"/>
                    <a:pt x="1006" y="1776"/>
                    <a:pt x="764" y="1712"/>
                  </a:cubicBezTo>
                  <a:cubicBezTo>
                    <a:pt x="522" y="1648"/>
                    <a:pt x="323" y="1617"/>
                    <a:pt x="196" y="1595"/>
                  </a:cubicBezTo>
                  <a:cubicBezTo>
                    <a:pt x="69" y="1573"/>
                    <a:pt x="0" y="1571"/>
                    <a:pt x="0" y="1577"/>
                  </a:cubicBezTo>
                  <a:cubicBezTo>
                    <a:pt x="0" y="1583"/>
                    <a:pt x="69" y="1581"/>
                    <a:pt x="196" y="1559"/>
                  </a:cubicBezTo>
                  <a:cubicBezTo>
                    <a:pt x="323" y="1537"/>
                    <a:pt x="522" y="1506"/>
                    <a:pt x="764" y="1442"/>
                  </a:cubicBezTo>
                  <a:cubicBezTo>
                    <a:pt x="1006" y="1378"/>
                    <a:pt x="1316" y="1286"/>
                    <a:pt x="1649" y="1177"/>
                  </a:cubicBezTo>
                  <a:cubicBezTo>
                    <a:pt x="1982" y="1068"/>
                    <a:pt x="2372" y="921"/>
                    <a:pt x="2764" y="788"/>
                  </a:cubicBezTo>
                  <a:cubicBezTo>
                    <a:pt x="3156" y="655"/>
                    <a:pt x="3588" y="495"/>
                    <a:pt x="4000" y="377"/>
                  </a:cubicBezTo>
                  <a:cubicBezTo>
                    <a:pt x="4412" y="259"/>
                    <a:pt x="4844" y="140"/>
                    <a:pt x="5236" y="83"/>
                  </a:cubicBezTo>
                  <a:cubicBezTo>
                    <a:pt x="5628" y="26"/>
                    <a:pt x="6018" y="0"/>
                    <a:pt x="6351" y="36"/>
                  </a:cubicBezTo>
                  <a:cubicBezTo>
                    <a:pt x="6684" y="72"/>
                    <a:pt x="6994" y="165"/>
                    <a:pt x="7236" y="301"/>
                  </a:cubicBezTo>
                  <a:cubicBezTo>
                    <a:pt x="7478" y="437"/>
                    <a:pt x="7677" y="641"/>
                    <a:pt x="7804" y="854"/>
                  </a:cubicBezTo>
                  <a:cubicBezTo>
                    <a:pt x="7931" y="1067"/>
                    <a:pt x="8000" y="1336"/>
                    <a:pt x="8000" y="1577"/>
                  </a:cubicBezTo>
                  <a:close/>
                </a:path>
              </a:pathLst>
            </a:custGeom>
            <a:gradFill rotWithShape="0">
              <a:gsLst>
                <a:gs pos="0">
                  <a:srgbClr val="EBF02E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685783">
                <a:defRPr/>
              </a:pPr>
              <a:endParaRPr lang="en-US" sz="105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9511FE71-3FEB-A671-3B22-3759F9167A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0" y="1728"/>
              <a:ext cx="162" cy="827"/>
              <a:chOff x="4800" y="1730"/>
              <a:chExt cx="162" cy="827"/>
            </a:xfrm>
          </p:grpSpPr>
          <p:sp>
            <p:nvSpPr>
              <p:cNvPr id="25" name="Freeform 26">
                <a:extLst>
                  <a:ext uri="{FF2B5EF4-FFF2-40B4-BE49-F238E27FC236}">
                    <a16:creationId xmlns:a16="http://schemas.microsoft.com/office/drawing/2014/main" id="{96CDE99D-04F8-7B5D-F805-9FD1E399CA9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 rot="5700000">
                <a:off x="4776" y="1798"/>
                <a:ext cx="221" cy="86"/>
              </a:xfrm>
              <a:custGeom>
                <a:avLst/>
                <a:gdLst>
                  <a:gd name="T0" fmla="*/ 0 w 8000"/>
                  <a:gd name="T1" fmla="*/ 0 h 3154"/>
                  <a:gd name="T2" fmla="*/ 0 w 8000"/>
                  <a:gd name="T3" fmla="*/ 0 h 3154"/>
                  <a:gd name="T4" fmla="*/ 0 w 8000"/>
                  <a:gd name="T5" fmla="*/ 0 h 3154"/>
                  <a:gd name="T6" fmla="*/ 0 w 8000"/>
                  <a:gd name="T7" fmla="*/ 0 h 3154"/>
                  <a:gd name="T8" fmla="*/ 0 w 8000"/>
                  <a:gd name="T9" fmla="*/ 0 h 3154"/>
                  <a:gd name="T10" fmla="*/ 0 w 8000"/>
                  <a:gd name="T11" fmla="*/ 0 h 3154"/>
                  <a:gd name="T12" fmla="*/ 0 w 8000"/>
                  <a:gd name="T13" fmla="*/ 0 h 3154"/>
                  <a:gd name="T14" fmla="*/ 0 w 8000"/>
                  <a:gd name="T15" fmla="*/ 0 h 3154"/>
                  <a:gd name="T16" fmla="*/ 0 w 8000"/>
                  <a:gd name="T17" fmla="*/ 0 h 3154"/>
                  <a:gd name="T18" fmla="*/ 0 w 8000"/>
                  <a:gd name="T19" fmla="*/ 0 h 3154"/>
                  <a:gd name="T20" fmla="*/ 0 w 8000"/>
                  <a:gd name="T21" fmla="*/ 0 h 3154"/>
                  <a:gd name="T22" fmla="*/ 0 w 8000"/>
                  <a:gd name="T23" fmla="*/ 0 h 3154"/>
                  <a:gd name="T24" fmla="*/ 0 w 8000"/>
                  <a:gd name="T25" fmla="*/ 0 h 3154"/>
                  <a:gd name="T26" fmla="*/ 0 w 8000"/>
                  <a:gd name="T27" fmla="*/ 0 h 3154"/>
                  <a:gd name="T28" fmla="*/ 0 w 8000"/>
                  <a:gd name="T29" fmla="*/ 0 h 3154"/>
                  <a:gd name="T30" fmla="*/ 0 w 8000"/>
                  <a:gd name="T31" fmla="*/ 0 h 3154"/>
                  <a:gd name="T32" fmla="*/ 0 w 8000"/>
                  <a:gd name="T33" fmla="*/ 0 h 3154"/>
                  <a:gd name="T34" fmla="*/ 0 w 8000"/>
                  <a:gd name="T35" fmla="*/ 0 h 3154"/>
                  <a:gd name="T36" fmla="*/ 0 w 8000"/>
                  <a:gd name="T37" fmla="*/ 0 h 3154"/>
                  <a:gd name="T38" fmla="*/ 0 w 8000"/>
                  <a:gd name="T39" fmla="*/ 0 h 3154"/>
                  <a:gd name="T40" fmla="*/ 0 w 8000"/>
                  <a:gd name="T41" fmla="*/ 0 h 315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000"/>
                  <a:gd name="T64" fmla="*/ 0 h 3154"/>
                  <a:gd name="T65" fmla="*/ 8000 w 8000"/>
                  <a:gd name="T66" fmla="*/ 3154 h 315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000" h="3154">
                    <a:moveTo>
                      <a:pt x="8000" y="1577"/>
                    </a:moveTo>
                    <a:cubicBezTo>
                      <a:pt x="8000" y="1818"/>
                      <a:pt x="7931" y="2087"/>
                      <a:pt x="7804" y="2300"/>
                    </a:cubicBezTo>
                    <a:cubicBezTo>
                      <a:pt x="7677" y="2513"/>
                      <a:pt x="7478" y="2717"/>
                      <a:pt x="7236" y="2853"/>
                    </a:cubicBezTo>
                    <a:cubicBezTo>
                      <a:pt x="6994" y="2989"/>
                      <a:pt x="6684" y="3082"/>
                      <a:pt x="6351" y="3118"/>
                    </a:cubicBezTo>
                    <a:cubicBezTo>
                      <a:pt x="6018" y="3154"/>
                      <a:pt x="5628" y="3128"/>
                      <a:pt x="5236" y="3071"/>
                    </a:cubicBezTo>
                    <a:cubicBezTo>
                      <a:pt x="4844" y="3014"/>
                      <a:pt x="4412" y="2895"/>
                      <a:pt x="4000" y="2777"/>
                    </a:cubicBezTo>
                    <a:cubicBezTo>
                      <a:pt x="3588" y="2659"/>
                      <a:pt x="3156" y="2499"/>
                      <a:pt x="2764" y="2366"/>
                    </a:cubicBezTo>
                    <a:cubicBezTo>
                      <a:pt x="2372" y="2233"/>
                      <a:pt x="1982" y="2086"/>
                      <a:pt x="1649" y="1977"/>
                    </a:cubicBezTo>
                    <a:cubicBezTo>
                      <a:pt x="1316" y="1868"/>
                      <a:pt x="1006" y="1776"/>
                      <a:pt x="764" y="1712"/>
                    </a:cubicBezTo>
                    <a:cubicBezTo>
                      <a:pt x="522" y="1648"/>
                      <a:pt x="323" y="1617"/>
                      <a:pt x="196" y="1595"/>
                    </a:cubicBezTo>
                    <a:cubicBezTo>
                      <a:pt x="69" y="1573"/>
                      <a:pt x="0" y="1571"/>
                      <a:pt x="0" y="1577"/>
                    </a:cubicBezTo>
                    <a:cubicBezTo>
                      <a:pt x="0" y="1583"/>
                      <a:pt x="69" y="1581"/>
                      <a:pt x="196" y="1559"/>
                    </a:cubicBezTo>
                    <a:cubicBezTo>
                      <a:pt x="323" y="1537"/>
                      <a:pt x="522" y="1506"/>
                      <a:pt x="764" y="1442"/>
                    </a:cubicBezTo>
                    <a:cubicBezTo>
                      <a:pt x="1006" y="1378"/>
                      <a:pt x="1316" y="1286"/>
                      <a:pt x="1649" y="1177"/>
                    </a:cubicBezTo>
                    <a:cubicBezTo>
                      <a:pt x="1982" y="1068"/>
                      <a:pt x="2372" y="921"/>
                      <a:pt x="2764" y="788"/>
                    </a:cubicBezTo>
                    <a:cubicBezTo>
                      <a:pt x="3156" y="655"/>
                      <a:pt x="3588" y="495"/>
                      <a:pt x="4000" y="377"/>
                    </a:cubicBezTo>
                    <a:cubicBezTo>
                      <a:pt x="4412" y="259"/>
                      <a:pt x="4844" y="140"/>
                      <a:pt x="5236" y="83"/>
                    </a:cubicBezTo>
                    <a:cubicBezTo>
                      <a:pt x="5628" y="26"/>
                      <a:pt x="6018" y="0"/>
                      <a:pt x="6351" y="36"/>
                    </a:cubicBezTo>
                    <a:cubicBezTo>
                      <a:pt x="6684" y="72"/>
                      <a:pt x="6994" y="165"/>
                      <a:pt x="7236" y="301"/>
                    </a:cubicBezTo>
                    <a:cubicBezTo>
                      <a:pt x="7478" y="437"/>
                      <a:pt x="7677" y="641"/>
                      <a:pt x="7804" y="854"/>
                    </a:cubicBezTo>
                    <a:cubicBezTo>
                      <a:pt x="7931" y="1067"/>
                      <a:pt x="8000" y="1336"/>
                      <a:pt x="8000" y="1577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rgbClr val="FF9900"/>
                  </a:gs>
                  <a:gs pos="100000">
                    <a:srgbClr val="993300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685783">
                  <a:defRPr/>
                </a:pPr>
                <a:endParaRPr lang="en-US" sz="1050">
                  <a:solidFill>
                    <a:sysClr val="windowText" lastClr="000000"/>
                  </a:solidFill>
                </a:endParaRPr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25D947D8-9A17-E5AC-B02A-B91ED8BACBCE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72" y="1895"/>
                <a:ext cx="14" cy="96"/>
              </a:xfrm>
              <a:prstGeom prst="rect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CC"/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783">
                  <a:defRPr/>
                </a:pPr>
                <a:endParaRPr lang="en-US" altLang="en-US" sz="105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AD0BF090-87C3-564D-5A1A-2E672663E634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00" y="1963"/>
                <a:ext cx="162" cy="594"/>
              </a:xfrm>
              <a:prstGeom prst="rect">
                <a:avLst/>
              </a:prstGeom>
              <a:solidFill>
                <a:srgbClr val="FFFFE1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783">
                  <a:defRPr/>
                </a:pPr>
                <a:endParaRPr lang="en-US" altLang="en-US" sz="105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3" name="Group 29">
            <a:extLst>
              <a:ext uri="{FF2B5EF4-FFF2-40B4-BE49-F238E27FC236}">
                <a16:creationId xmlns:a16="http://schemas.microsoft.com/office/drawing/2014/main" id="{44EA19D6-D539-4B8E-F131-C4726435499C}"/>
              </a:ext>
            </a:extLst>
          </p:cNvPr>
          <p:cNvGrpSpPr>
            <a:grpSpLocks/>
          </p:cNvGrpSpPr>
          <p:nvPr/>
        </p:nvGrpSpPr>
        <p:grpSpPr bwMode="auto">
          <a:xfrm>
            <a:off x="5944461" y="797022"/>
            <a:ext cx="1600200" cy="2686050"/>
            <a:chOff x="3888" y="816"/>
            <a:chExt cx="1344" cy="2256"/>
          </a:xfrm>
        </p:grpSpPr>
        <p:sp>
          <p:nvSpPr>
            <p:cNvPr id="14" name="AutoShape 2">
              <a:extLst>
                <a:ext uri="{FF2B5EF4-FFF2-40B4-BE49-F238E27FC236}">
                  <a16:creationId xmlns:a16="http://schemas.microsoft.com/office/drawing/2014/main" id="{E8BDFD35-3C55-FFF9-872A-560BCD4D94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92" y="912"/>
              <a:ext cx="1536" cy="1344"/>
            </a:xfrm>
            <a:prstGeom prst="flowChartInputOutput">
              <a:avLst/>
            </a:prstGeom>
            <a:gradFill rotWithShape="1">
              <a:gsLst>
                <a:gs pos="0">
                  <a:srgbClr val="FFFFFF">
                    <a:gamma/>
                    <a:shade val="89020"/>
                    <a:invGamma/>
                  </a:srgbClr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defTabSz="685783">
                <a:defRPr/>
              </a:pPr>
              <a:endParaRPr lang="en-US" sz="1050">
                <a:solidFill>
                  <a:sysClr val="windowText" lastClr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5" name="Line 5">
              <a:extLst>
                <a:ext uri="{FF2B5EF4-FFF2-40B4-BE49-F238E27FC236}">
                  <a16:creationId xmlns:a16="http://schemas.microsoft.com/office/drawing/2014/main" id="{4EB6FDA6-37F2-7A12-DCC0-DC7F62F57D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12" y="2208"/>
              <a:ext cx="0" cy="864"/>
            </a:xfrm>
            <a:prstGeom prst="line">
              <a:avLst/>
            </a:prstGeom>
            <a:noFill/>
            <a:ln w="25400" cap="flat" cmpd="sng" algn="ctr">
              <a:solidFill>
                <a:srgbClr val="000000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defTabSz="685783">
                <a:defRPr/>
              </a:pPr>
              <a:endParaRPr lang="en-US" sz="1050">
                <a:cs typeface="Arial" panose="020B0604020202020204" pitchFamily="34" charset="0"/>
              </a:endParaRPr>
            </a:p>
          </p:txBody>
        </p:sp>
      </p:grpSp>
      <p:sp>
        <p:nvSpPr>
          <p:cNvPr id="747" name="Text Box 12">
            <a:extLst>
              <a:ext uri="{FF2B5EF4-FFF2-40B4-BE49-F238E27FC236}">
                <a16:creationId xmlns:a16="http://schemas.microsoft.com/office/drawing/2014/main" id="{49C9A931-E5F6-56A5-2CF3-BAB6702619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6772" y="3771206"/>
            <a:ext cx="7054586" cy="923330"/>
          </a:xfrm>
          <a:prstGeom prst="rect">
            <a:avLst/>
          </a:prstGeom>
          <a:solidFill>
            <a:srgbClr val="FFC727"/>
          </a:solidFill>
          <a:ln w="38100" cap="flat" cmpd="sng" algn="ctr">
            <a:solidFill>
              <a:srgbClr val="FFFFFF"/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algn="ctr" defTabSz="685783">
              <a:defRPr/>
            </a:pPr>
            <a:endParaRPr lang="en-US" sz="1800" b="1" dirty="0">
              <a:latin typeface="Barlow" panose="00000500000000000000" pitchFamily="2" charset="-93"/>
              <a:cs typeface="Arial" panose="020B0604020202020204" pitchFamily="34" charset="0"/>
            </a:endParaRPr>
          </a:p>
          <a:p>
            <a:pPr algn="ctr" defTabSz="685783">
              <a:defRPr/>
            </a:pPr>
            <a:endParaRPr lang="en-US" sz="1800" b="1" dirty="0">
              <a:latin typeface="Barlow" panose="00000500000000000000" pitchFamily="2" charset="-93"/>
              <a:cs typeface="Arial" panose="020B0604020202020204" pitchFamily="34" charset="0"/>
            </a:endParaRPr>
          </a:p>
          <a:p>
            <a:pPr algn="ctr" defTabSz="685783">
              <a:defRPr/>
            </a:pPr>
            <a:endParaRPr lang="vi-VN" sz="1800" b="1" dirty="0">
              <a:latin typeface="Barlow" panose="00000500000000000000" pitchFamily="2" charset="-93"/>
              <a:cs typeface="Arial" panose="020B0604020202020204" pitchFamily="34" charset="0"/>
            </a:endParaRPr>
          </a:p>
        </p:txBody>
      </p:sp>
      <p:sp>
        <p:nvSpPr>
          <p:cNvPr id="749" name="TextBox 748">
            <a:extLst>
              <a:ext uri="{FF2B5EF4-FFF2-40B4-BE49-F238E27FC236}">
                <a16:creationId xmlns:a16="http://schemas.microsoft.com/office/drawing/2014/main" id="{269011B7-2143-68EE-EA23-0D99EB18A3C2}"/>
              </a:ext>
            </a:extLst>
          </p:cNvPr>
          <p:cNvSpPr txBox="1"/>
          <p:nvPr/>
        </p:nvSpPr>
        <p:spPr>
          <a:xfrm>
            <a:off x="2051368" y="3779005"/>
            <a:ext cx="5342448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 defTabSz="914400" eaLnBrk="1" fontAlgn="auto" latinLnBrk="0" hangingPunct="1">
              <a:buClr>
                <a:srgbClr val="2E2723"/>
              </a:buClr>
              <a:buSzPts val="3000"/>
              <a:buFont typeface="Barlow"/>
              <a:buNone/>
              <a:tabLst/>
              <a:defRPr kumimoji="0" b="1" kern="0" spc="0" normalizeH="0" baseline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Barlow"/>
                <a:ea typeface="Barlow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r>
              <a:rPr lang="vi-VN" sz="1800" dirty="0"/>
              <a:t>Ảnh không hứng được trên màn</a:t>
            </a:r>
          </a:p>
        </p:txBody>
      </p:sp>
      <p:sp>
        <p:nvSpPr>
          <p:cNvPr id="750" name="TextBox 749">
            <a:extLst>
              <a:ext uri="{FF2B5EF4-FFF2-40B4-BE49-F238E27FC236}">
                <a16:creationId xmlns:a16="http://schemas.microsoft.com/office/drawing/2014/main" id="{E466BAF5-745C-2351-FE28-E934630E790E}"/>
              </a:ext>
            </a:extLst>
          </p:cNvPr>
          <p:cNvSpPr txBox="1"/>
          <p:nvPr/>
        </p:nvSpPr>
        <p:spPr>
          <a:xfrm>
            <a:off x="1864807" y="3803352"/>
            <a:ext cx="5859614" cy="3077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 defTabSz="914400" eaLnBrk="1" fontAlgn="auto" latinLnBrk="0" hangingPunct="1">
              <a:buClr>
                <a:srgbClr val="2E2723"/>
              </a:buClr>
              <a:buSzPts val="3000"/>
              <a:buFont typeface="Barlow"/>
              <a:buNone/>
              <a:tabLst/>
              <a:defRPr kumimoji="0" b="1" kern="0" spc="0" normalizeH="0" baseline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Barlow"/>
                <a:ea typeface="Barlow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marL="609585" indent="-609585">
              <a:lnSpc>
                <a:spcPct val="120000"/>
              </a:lnSpc>
              <a:buClr>
                <a:srgbClr val="FF5050"/>
              </a:buClr>
              <a:defRPr/>
            </a:pPr>
            <a:r>
              <a:rPr lang="en-US" sz="1800" dirty="0" err="1">
                <a:solidFill>
                  <a:schemeClr val="tx1"/>
                </a:solidFill>
                <a:cs typeface="Arial" panose="020B0604020202020204" pitchFamily="34" charset="0"/>
              </a:rPr>
              <a:t>Một</a:t>
            </a:r>
            <a:r>
              <a:rPr 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cs typeface="Arial" panose="020B0604020202020204" pitchFamily="34" charset="0"/>
              </a:rPr>
              <a:t>vật</a:t>
            </a:r>
            <a:r>
              <a:rPr lang="en-US" sz="18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vi-VN" sz="1800" dirty="0">
                <a:solidFill>
                  <a:schemeClr val="tx1"/>
                </a:solidFill>
                <a:cs typeface="Arial" panose="020B0604020202020204" pitchFamily="34" charset="0"/>
              </a:rPr>
              <a:t>đặt ở mọi vị trí trước thấu kính phân kì luôn cho </a:t>
            </a:r>
            <a:r>
              <a:rPr lang="vi-VN" sz="1800" i="1" dirty="0">
                <a:solidFill>
                  <a:srgbClr val="FF0000"/>
                </a:solidFill>
                <a:cs typeface="Arial" panose="020B0604020202020204" pitchFamily="34" charset="0"/>
              </a:rPr>
              <a:t>ảnh ảo, cùng chiều</a:t>
            </a:r>
            <a:r>
              <a:rPr lang="en-US" sz="1800" i="1" dirty="0">
                <a:solidFill>
                  <a:srgbClr val="FF0000"/>
                </a:solidFill>
                <a:cs typeface="Arial" panose="020B0604020202020204" pitchFamily="34" charset="0"/>
              </a:rPr>
              <a:t>, </a:t>
            </a:r>
            <a:r>
              <a:rPr lang="en-US" sz="1800" i="1" dirty="0" err="1">
                <a:solidFill>
                  <a:srgbClr val="FF0000"/>
                </a:solidFill>
                <a:cs typeface="Arial" panose="020B0604020202020204" pitchFamily="34" charset="0"/>
              </a:rPr>
              <a:t>nhỏ</a:t>
            </a:r>
            <a:r>
              <a:rPr lang="en-US" sz="1800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1800" i="1" dirty="0" err="1">
                <a:solidFill>
                  <a:srgbClr val="FF0000"/>
                </a:solidFill>
                <a:cs typeface="Arial" panose="020B0604020202020204" pitchFamily="34" charset="0"/>
              </a:rPr>
              <a:t>hơn</a:t>
            </a:r>
            <a:r>
              <a:rPr lang="vi-VN" sz="1800" i="1" dirty="0">
                <a:solidFill>
                  <a:srgbClr val="FF0000"/>
                </a:solidFill>
                <a:cs typeface="Arial" panose="020B0604020202020204" pitchFamily="34" charset="0"/>
              </a:rPr>
              <a:t> với vật.</a:t>
            </a:r>
          </a:p>
        </p:txBody>
      </p:sp>
      <p:sp>
        <p:nvSpPr>
          <p:cNvPr id="745" name="AutoShape 3">
            <a:extLst>
              <a:ext uri="{FF2B5EF4-FFF2-40B4-BE49-F238E27FC236}">
                <a16:creationId xmlns:a16="http://schemas.microsoft.com/office/drawing/2014/main" id="{80624C62-4CAE-3B2B-8E87-8370EFF2E93A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3658461" y="1499491"/>
            <a:ext cx="1485900" cy="1028700"/>
          </a:xfrm>
          <a:prstGeom prst="parallelogram">
            <a:avLst>
              <a:gd name="adj" fmla="val 36111"/>
            </a:avLst>
          </a:prstGeom>
          <a:solidFill>
            <a:srgbClr val="0B5394"/>
          </a:solidFill>
          <a:ln>
            <a:noFill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/>
            <a:endParaRPr lang="en-US" altLang="en-US" sz="105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46" name="Oval 7">
            <a:extLst>
              <a:ext uri="{FF2B5EF4-FFF2-40B4-BE49-F238E27FC236}">
                <a16:creationId xmlns:a16="http://schemas.microsoft.com/office/drawing/2014/main" id="{B4AC950E-F082-4C08-0F99-5AD841372AC9}"/>
              </a:ext>
            </a:extLst>
          </p:cNvPr>
          <p:cNvSpPr>
            <a:spLocks noChangeArrowheads="1"/>
          </p:cNvSpPr>
          <p:nvPr/>
        </p:nvSpPr>
        <p:spPr bwMode="auto">
          <a:xfrm rot="2834016">
            <a:off x="4004339" y="1725116"/>
            <a:ext cx="722710" cy="500063"/>
          </a:xfrm>
          <a:prstGeom prst="ellipse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685783">
              <a:defRPr/>
            </a:pPr>
            <a:endParaRPr lang="en-US" altLang="en-US" sz="105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8" name="Line 31">
            <a:extLst>
              <a:ext uri="{FF2B5EF4-FFF2-40B4-BE49-F238E27FC236}">
                <a16:creationId xmlns:a16="http://schemas.microsoft.com/office/drawing/2014/main" id="{B76660CD-5A4B-FE00-EA3C-9503FBB487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41632" y="1949547"/>
            <a:ext cx="2002631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783">
              <a:defRPr/>
            </a:pPr>
            <a:endParaRPr lang="en-US" sz="1050">
              <a:solidFill>
                <a:sysClr val="windowText" lastClr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01312" y="879595"/>
            <a:ext cx="1390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834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2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1.23457E-6 L 0.19184 -1.2345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repeatCount="200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6.17284E-7 L -0.125 -0.00556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7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" grpId="0"/>
      <p:bldP spid="749" grpId="1"/>
      <p:bldP spid="7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65363" y="3011808"/>
            <a:ext cx="8507187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900" b="1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500" b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15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N ở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altLang="en-US" sz="15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altLang="en-US" sz="15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5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altLang="en-US" sz="15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500" b="1" i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15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5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altLang="en-US" sz="15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5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en-US" sz="15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15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5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15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1500" b="1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b="1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15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 &gt;f),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r>
              <a:rPr lang="en-US" altLang="en-US" sz="21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.…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 &lt; f),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en-US" altLang="en-US" sz="15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en-US" sz="15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  <a:r>
              <a:rPr lang="en-US" altLang="en-US" sz="2100" dirty="0" smtClean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105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…</a:t>
            </a:r>
            <a:endParaRPr lang="en-US" altLang="en-US" sz="10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5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altLang="en-US" sz="15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15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0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5363" y="298446"/>
            <a:ext cx="11274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675358" y="3630222"/>
            <a:ext cx="539626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02319" y="3646479"/>
            <a:ext cx="76743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endParaRPr 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560066" y="3968773"/>
            <a:ext cx="5715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en-US" sz="1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254313" y="3968808"/>
            <a:ext cx="767439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endParaRPr 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44644" y="92037"/>
            <a:ext cx="29890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Table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7372449"/>
              </p:ext>
            </p:extLst>
          </p:nvPr>
        </p:nvGraphicFramePr>
        <p:xfrm>
          <a:off x="465363" y="734423"/>
          <a:ext cx="8131450" cy="22735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3597">
                  <a:extLst>
                    <a:ext uri="{9D8B030D-6E8A-4147-A177-3AD203B41FA5}">
                      <a16:colId xmlns:a16="http://schemas.microsoft.com/office/drawing/2014/main" val="1528472155"/>
                    </a:ext>
                  </a:extLst>
                </a:gridCol>
                <a:gridCol w="2158983">
                  <a:extLst>
                    <a:ext uri="{9D8B030D-6E8A-4147-A177-3AD203B41FA5}">
                      <a16:colId xmlns:a16="http://schemas.microsoft.com/office/drawing/2014/main" val="3506227411"/>
                    </a:ext>
                  </a:extLst>
                </a:gridCol>
                <a:gridCol w="1626290">
                  <a:extLst>
                    <a:ext uri="{9D8B030D-6E8A-4147-A177-3AD203B41FA5}">
                      <a16:colId xmlns:a16="http://schemas.microsoft.com/office/drawing/2014/main" val="4135930111"/>
                    </a:ext>
                  </a:extLst>
                </a:gridCol>
                <a:gridCol w="1626290">
                  <a:extLst>
                    <a:ext uri="{9D8B030D-6E8A-4147-A177-3AD203B41FA5}">
                      <a16:colId xmlns:a16="http://schemas.microsoft.com/office/drawing/2014/main" val="1764183966"/>
                    </a:ext>
                  </a:extLst>
                </a:gridCol>
                <a:gridCol w="1626290">
                  <a:extLst>
                    <a:ext uri="{9D8B030D-6E8A-4147-A177-3AD203B41FA5}">
                      <a16:colId xmlns:a16="http://schemas.microsoft.com/office/drawing/2014/main" val="3958907358"/>
                    </a:ext>
                  </a:extLst>
                </a:gridCol>
              </a:tblGrid>
              <a:tr h="269943">
                <a:tc rowSpan="2"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Q 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endParaRPr lang="en-US" sz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t</a:t>
                      </a:r>
                      <a:endParaRPr lang="en-US" sz="120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ần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</a:p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N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ấu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ính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5725" marR="8572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endParaRPr lang="en-US" sz="1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8674723"/>
                  </a:ext>
                </a:extLst>
              </a:tr>
              <a:tr h="72957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ảo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ược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iều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hay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1" dirty="0" err="1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1400" b="1" dirty="0">
                          <a:solidFill>
                            <a:srgbClr val="9900CC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6012078"/>
                  </a:ext>
                </a:extLst>
              </a:tr>
              <a:tr h="290349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 &gt; 2f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914505"/>
                  </a:ext>
                </a:extLst>
              </a:tr>
              <a:tr h="267281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&lt; 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 &lt;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f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5912912"/>
                  </a:ext>
                </a:extLst>
              </a:tr>
              <a:tr h="346904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 &lt; 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  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82499367"/>
                  </a:ext>
                </a:extLst>
              </a:tr>
              <a:tr h="346904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000"/>
                        </a:lnSpc>
                        <a:spcAft>
                          <a:spcPts val="0"/>
                        </a:spcAft>
                        <a:tabLst>
                          <a:tab pos="2849880" algn="l"/>
                        </a:tabLst>
                      </a:pPr>
                      <a:r>
                        <a:rPr lang="en-US" sz="1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ại</a:t>
                      </a:r>
                      <a:r>
                        <a:rPr lang="en-US" sz="140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ọi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ị</a:t>
                      </a:r>
                      <a:r>
                        <a:rPr lang="en-US" sz="1400" baseline="0" dirty="0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aseline="0" dirty="0" err="1" smtClean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í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65357227"/>
                  </a:ext>
                </a:extLst>
              </a:tr>
            </a:tbl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465363" y="734423"/>
            <a:ext cx="1127463" cy="10648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16194" y="4398057"/>
            <a:ext cx="844590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.…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……..……..</a:t>
            </a:r>
            <a:r>
              <a:rPr lang="en-US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endParaRPr lang="en-US" altLang="en-US" sz="105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55926" y="4426682"/>
            <a:ext cx="6194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en-US" sz="15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59376" y="4434624"/>
            <a:ext cx="103743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37569" y="1744264"/>
            <a:ext cx="8572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237569" y="2045104"/>
            <a:ext cx="8572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633576" y="1744264"/>
            <a:ext cx="12001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45666" y="2045104"/>
            <a:ext cx="12001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254313" y="1744264"/>
            <a:ext cx="12573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241108" y="2032386"/>
            <a:ext cx="12573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237569" y="2362800"/>
            <a:ext cx="8572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635525" y="2362800"/>
            <a:ext cx="12001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214984" y="2389779"/>
            <a:ext cx="12573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237569" y="2722800"/>
            <a:ext cx="8572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645666" y="2703592"/>
            <a:ext cx="12001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1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7234649" y="2661641"/>
            <a:ext cx="131445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3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</a:t>
            </a:r>
            <a:r>
              <a:rPr lang="en-US" sz="13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3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172507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54"/>
          <p:cNvSpPr txBox="1">
            <a:spLocks noGrp="1"/>
          </p:cNvSpPr>
          <p:nvPr>
            <p:ph type="title" idx="2"/>
          </p:nvPr>
        </p:nvSpPr>
        <p:spPr>
          <a:xfrm>
            <a:off x="1202400" y="442350"/>
            <a:ext cx="6883200" cy="111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>
              <a:buSzPts val="1100"/>
              <a:buFont typeface="Arial"/>
              <a:buNone/>
            </a:pPr>
            <a:r>
              <a:rPr lang="en-US" sz="6600" dirty="0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0C283FD-7C71-64E7-3E82-F0BAB2CF03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2250" y="643950"/>
            <a:ext cx="51435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6172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2790278"/>
              </p:ext>
            </p:extLst>
          </p:nvPr>
        </p:nvGraphicFramePr>
        <p:xfrm>
          <a:off x="2001519" y="690880"/>
          <a:ext cx="5618481" cy="4023360"/>
        </p:xfrm>
        <a:graphic>
          <a:graphicData uri="http://schemas.openxmlformats.org/drawingml/2006/table">
            <a:tbl>
              <a:tblPr firstRow="1" bandRow="1">
                <a:tableStyleId>{3FF10DAE-EC59-4599-AB1C-FA6E69E3DEA9}</a:tableStyleId>
              </a:tblPr>
              <a:tblGrid>
                <a:gridCol w="1872827">
                  <a:extLst>
                    <a:ext uri="{9D8B030D-6E8A-4147-A177-3AD203B41FA5}">
                      <a16:colId xmlns:a16="http://schemas.microsoft.com/office/drawing/2014/main" val="3467995882"/>
                    </a:ext>
                  </a:extLst>
                </a:gridCol>
                <a:gridCol w="1872827">
                  <a:extLst>
                    <a:ext uri="{9D8B030D-6E8A-4147-A177-3AD203B41FA5}">
                      <a16:colId xmlns:a16="http://schemas.microsoft.com/office/drawing/2014/main" val="498443309"/>
                    </a:ext>
                  </a:extLst>
                </a:gridCol>
                <a:gridCol w="1872827">
                  <a:extLst>
                    <a:ext uri="{9D8B030D-6E8A-4147-A177-3AD203B41FA5}">
                      <a16:colId xmlns:a16="http://schemas.microsoft.com/office/drawing/2014/main" val="3027315915"/>
                    </a:ext>
                  </a:extLst>
                </a:gridCol>
              </a:tblGrid>
              <a:tr h="331343">
                <a:tc>
                  <a:txBody>
                    <a:bodyPr/>
                    <a:lstStyle/>
                    <a:p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án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7879664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19958650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7973086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9838104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4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49058668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08274880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6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73516680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7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1598462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8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8758041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0988283"/>
                  </a:ext>
                </a:extLst>
              </a:tr>
              <a:tr h="331343">
                <a:tc>
                  <a:txBody>
                    <a:bodyPr/>
                    <a:lstStyle/>
                    <a:p>
                      <a:r>
                        <a:rPr lang="en-US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1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01744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516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625930" y="411480"/>
            <a:ext cx="7682048" cy="2501890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1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621921" y="3192360"/>
            <a:ext cx="7892143" cy="1670957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4041154"/>
            <a:ext cx="1800225" cy="110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227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621921" y="548640"/>
            <a:ext cx="7892142" cy="2364724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621921" y="3192357"/>
            <a:ext cx="7892143" cy="1670957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4041154"/>
            <a:ext cx="1800225" cy="110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5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625930" y="642162"/>
            <a:ext cx="7888134" cy="2297839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ỏng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ì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621921" y="3205675"/>
            <a:ext cx="7892143" cy="1670957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4041154"/>
            <a:ext cx="1800225" cy="110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781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631753" y="216310"/>
            <a:ext cx="7783993" cy="2932187"/>
          </a:xfrm>
          <a:prstGeom prst="snip2DiagRect">
            <a:avLst>
              <a:gd name="adj1" fmla="val 1463"/>
              <a:gd name="adj2" fmla="val 16667"/>
            </a:avLst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2400" b="1" kern="1200" dirty="0">
              <a:solidFill>
                <a:prstClr val="white"/>
              </a:solidFill>
              <a:latin typeface="Calibri" panose="020F0502020204030204"/>
            </a:endParaRPr>
          </a:p>
          <a:p>
            <a:pPr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100" dirty="0"/>
              <a:t> </a:t>
            </a:r>
          </a:p>
          <a:p>
            <a:pPr defTabSz="685800">
              <a:buClrTx/>
              <a:defRPr/>
            </a:pPr>
            <a:endParaRPr lang="en-US" sz="2400" b="1" kern="12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631753" y="3309923"/>
            <a:ext cx="7892143" cy="1670957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4041154"/>
            <a:ext cx="1800225" cy="110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91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625930" y="0"/>
            <a:ext cx="7888133" cy="30371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a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ó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endParaRPr lang="en-US" sz="24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>
              <a:buClrTx/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buClrTx/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buClrTx/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buClrTx/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621921" y="3211951"/>
            <a:ext cx="7892143" cy="1670957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B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4041154"/>
            <a:ext cx="1800225" cy="110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261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625929" y="308201"/>
            <a:ext cx="7888134" cy="2787696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685800">
              <a:buClrTx/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buClrTx/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buClrTx/>
              <a:defRPr/>
            </a:pP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defTabSz="685800">
              <a:buClrTx/>
              <a:defRPr/>
            </a:pP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g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õm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621921" y="3211952"/>
            <a:ext cx="7892143" cy="1670957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buClrTx/>
              <a:defRPr/>
            </a:pP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b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1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</a:t>
            </a:r>
            <a:endParaRPr lang="en-US" sz="2400" b="1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5200" y="4080343"/>
            <a:ext cx="1800225" cy="1101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367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A4171A6-FC65-8EC4-5AE0-86AB091FA5A6}"/>
              </a:ext>
            </a:extLst>
          </p:cNvPr>
          <p:cNvCxnSpPr>
            <a:cxnSpLocks/>
          </p:cNvCxnSpPr>
          <p:nvPr/>
        </p:nvCxnSpPr>
        <p:spPr>
          <a:xfrm>
            <a:off x="55861" y="513115"/>
            <a:ext cx="8961013" cy="0"/>
          </a:xfrm>
          <a:prstGeom prst="line">
            <a:avLst/>
          </a:prstGeom>
          <a:ln w="57150">
            <a:solidFill>
              <a:srgbClr val="D9D9D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>
            <a:extLst>
              <a:ext uri="{FF2B5EF4-FFF2-40B4-BE49-F238E27FC236}">
                <a16:creationId xmlns:a16="http://schemas.microsoft.com/office/drawing/2014/main" id="{A38557B3-1376-F6C9-E198-E237CEDCC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784" y="649858"/>
            <a:ext cx="981636" cy="98163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6D13F19-6A28-2C43-53A1-C167F00626C3}"/>
              </a:ext>
            </a:extLst>
          </p:cNvPr>
          <p:cNvSpPr txBox="1"/>
          <p:nvPr/>
        </p:nvSpPr>
        <p:spPr>
          <a:xfrm>
            <a:off x="4997951" y="585576"/>
            <a:ext cx="3214412" cy="10391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ảo là ảnh có thể quan sát được nhưng không thể hứng được trên màn chắ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BC49513-88E8-5AAF-A1EC-29B5D20F0F7B}"/>
              </a:ext>
            </a:extLst>
          </p:cNvPr>
          <p:cNvSpPr txBox="1"/>
          <p:nvPr/>
        </p:nvSpPr>
        <p:spPr>
          <a:xfrm>
            <a:off x="984583" y="3849463"/>
            <a:ext cx="2807074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lnSpc>
                <a:spcPct val="120000"/>
              </a:lnSpc>
            </a:pPr>
            <a:r>
              <a:rPr lang="vi-VN" dirty="0">
                <a:latin typeface="+mj-lt"/>
              </a:rPr>
              <a:t>Ảnh thật là ảnh có thể hứng được trên màn ch</a:t>
            </a:r>
            <a:r>
              <a:rPr lang="en-US" dirty="0" err="1">
                <a:latin typeface="+mj-lt"/>
              </a:rPr>
              <a:t>ắn</a:t>
            </a:r>
            <a:endParaRPr lang="en-US" dirty="0">
              <a:latin typeface="+mj-lt"/>
            </a:endParaRPr>
          </a:p>
        </p:txBody>
      </p:sp>
      <p:pic>
        <p:nvPicPr>
          <p:cNvPr id="1026" name="Picture 2" descr="Ảnh ảo là gì? Sự khác nhau giữa ảnh ảo và ảnh thật">
            <a:extLst>
              <a:ext uri="{FF2B5EF4-FFF2-40B4-BE49-F238E27FC236}">
                <a16:creationId xmlns:a16="http://schemas.microsoft.com/office/drawing/2014/main" id="{1D6BA752-0F75-976E-8E56-23B0842F4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951" y="1697141"/>
            <a:ext cx="3140281" cy="215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Máy chiếu bao nhiêu tiền một bộ? Loại máy chiếu giá rẻ hiện nay">
            <a:extLst>
              <a:ext uri="{FF2B5EF4-FFF2-40B4-BE49-F238E27FC236}">
                <a16:creationId xmlns:a16="http://schemas.microsoft.com/office/drawing/2014/main" id="{9B388BFB-72F1-749A-95BA-0DA964A905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331" y="1728473"/>
            <a:ext cx="3603580" cy="2024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6140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7"/>
          <p:cNvSpPr>
            <a:spLocks noChangeArrowheads="1"/>
          </p:cNvSpPr>
          <p:nvPr/>
        </p:nvSpPr>
        <p:spPr bwMode="auto">
          <a:xfrm>
            <a:off x="0" y="57150"/>
            <a:ext cx="84787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TN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kiểm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tra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đặc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điểm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ảnh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của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vật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qua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thấu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kính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hội</a:t>
            </a:r>
            <a:r>
              <a:rPr lang="en-US" sz="2400" b="1" dirty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tụ</a:t>
            </a:r>
            <a:r>
              <a:rPr lang="en-US" sz="2400" b="1" dirty="0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, </a:t>
            </a:r>
            <a:r>
              <a:rPr lang="en-US" sz="2400" b="1" dirty="0" err="1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thấu</a:t>
            </a:r>
            <a:r>
              <a:rPr lang="en-US" sz="2400" b="1" dirty="0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kính</a:t>
            </a:r>
            <a:r>
              <a:rPr lang="en-US" sz="2400" b="1" dirty="0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phân</a:t>
            </a:r>
            <a:r>
              <a:rPr lang="en-US" sz="2400" b="1" dirty="0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 </a:t>
            </a:r>
            <a:r>
              <a:rPr lang="en-US" sz="2400" b="1" dirty="0" err="1" smtClean="0">
                <a:solidFill>
                  <a:srgbClr val="2E2723"/>
                </a:solidFill>
                <a:latin typeface="Times New Roman" panose="02020603050405020304" pitchFamily="18" charset="0"/>
                <a:ea typeface="Roboto Black" panose="02000000000000000000" pitchFamily="2" charset="0"/>
                <a:cs typeface="Times New Roman" panose="02020603050405020304" pitchFamily="18" charset="0"/>
                <a:sym typeface="Barlow"/>
              </a:rPr>
              <a:t>kì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B6BA031-4AF2-3B60-7BAE-0DAA05207B38}"/>
              </a:ext>
            </a:extLst>
          </p:cNvPr>
          <p:cNvSpPr txBox="1"/>
          <p:nvPr/>
        </p:nvSpPr>
        <p:spPr>
          <a:xfrm>
            <a:off x="68826" y="1058787"/>
            <a:ext cx="2794954" cy="48873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B6BA031-4AF2-3B60-7BAE-0DAA05207B38}"/>
              </a:ext>
            </a:extLst>
          </p:cNvPr>
          <p:cNvSpPr txBox="1"/>
          <p:nvPr/>
        </p:nvSpPr>
        <p:spPr>
          <a:xfrm>
            <a:off x="68826" y="1619313"/>
            <a:ext cx="2920180" cy="88791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f=10cm)</a:t>
            </a:r>
          </a:p>
          <a:p>
            <a:pPr>
              <a:lnSpc>
                <a:spcPct val="120000"/>
              </a:lnSpc>
            </a:pP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ấu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f=10cm)</a:t>
            </a:r>
          </a:p>
          <a:p>
            <a:pPr>
              <a:lnSpc>
                <a:spcPct val="120000"/>
              </a:lnSpc>
            </a:pPr>
            <a:endParaRPr lang="en-US" sz="1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B6BA031-4AF2-3B60-7BAE-0DAA05207B38}"/>
              </a:ext>
            </a:extLst>
          </p:cNvPr>
          <p:cNvSpPr txBox="1"/>
          <p:nvPr/>
        </p:nvSpPr>
        <p:spPr>
          <a:xfrm>
            <a:off x="0" y="2507226"/>
            <a:ext cx="1913458" cy="7767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ứng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B6BA031-4AF2-3B60-7BAE-0DAA05207B38}"/>
              </a:ext>
            </a:extLst>
          </p:cNvPr>
          <p:cNvSpPr txBox="1"/>
          <p:nvPr/>
        </p:nvSpPr>
        <p:spPr>
          <a:xfrm>
            <a:off x="0" y="3166602"/>
            <a:ext cx="1901972" cy="658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68569" rIns="68569" bIns="68569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g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36568" y="477980"/>
            <a:ext cx="6109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N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en-US" sz="1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006" y="896851"/>
            <a:ext cx="4703980" cy="424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66430906"/>
      </p:ext>
    </p:extLst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17" grpId="0"/>
    </p:bldLst>
  </p:timing>
</p:sld>
</file>

<file path=ppt/theme/theme1.xml><?xml version="1.0" encoding="utf-8"?>
<a:theme xmlns:a="http://schemas.openxmlformats.org/drawingml/2006/main" name="2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82</TotalTime>
  <Words>1319</Words>
  <Application>Microsoft Office PowerPoint</Application>
  <PresentationFormat>On-screen Show (16:9)</PresentationFormat>
  <Paragraphs>204</Paragraphs>
  <Slides>17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3" baseType="lpstr">
      <vt:lpstr>Roboto Condensed Light</vt:lpstr>
      <vt:lpstr>Chivo</vt:lpstr>
      <vt:lpstr>Barlow</vt:lpstr>
      <vt:lpstr>Roboto Black</vt:lpstr>
      <vt:lpstr>Abhaya Libre</vt:lpstr>
      <vt:lpstr>Times New Roman</vt:lpstr>
      <vt:lpstr>Wingdings</vt:lpstr>
      <vt:lpstr>Fredoka One</vt:lpstr>
      <vt:lpstr>Symbol</vt:lpstr>
      <vt:lpstr>Calibri</vt:lpstr>
      <vt:lpstr>Arial</vt:lpstr>
      <vt:lpstr>Montserrat</vt:lpstr>
      <vt:lpstr>Palanquin Dark</vt:lpstr>
      <vt:lpstr>Lato</vt:lpstr>
      <vt:lpstr>2_The Physics of Sail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hysics of Sailing</dc:title>
  <dc:creator>TDG</dc:creator>
  <cp:lastModifiedBy>TDG</cp:lastModifiedBy>
  <cp:revision>73</cp:revision>
  <dcterms:modified xsi:type="dcterms:W3CDTF">2024-11-26T01:06:17Z</dcterms:modified>
</cp:coreProperties>
</file>